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ink/ink6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2.xml" ContentType="application/inkml+xml"/>
  <Override PartName="/ppt/notesSlides/notesSlide14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notesSlides/notesSlide19.xml" ContentType="application/vnd.openxmlformats-officedocument.presentationml.notesSlide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9" r:id="rId3"/>
    <p:sldId id="273" r:id="rId4"/>
    <p:sldId id="274" r:id="rId5"/>
    <p:sldId id="275" r:id="rId6"/>
    <p:sldId id="276" r:id="rId7"/>
    <p:sldId id="261" r:id="rId8"/>
    <p:sldId id="262" r:id="rId9"/>
    <p:sldId id="263" r:id="rId10"/>
    <p:sldId id="285" r:id="rId11"/>
    <p:sldId id="264" r:id="rId12"/>
    <p:sldId id="265" r:id="rId13"/>
    <p:sldId id="266" r:id="rId14"/>
    <p:sldId id="267" r:id="rId15"/>
    <p:sldId id="288" r:id="rId16"/>
    <p:sldId id="268" r:id="rId17"/>
    <p:sldId id="269" r:id="rId18"/>
    <p:sldId id="270" r:id="rId19"/>
    <p:sldId id="271" r:id="rId20"/>
    <p:sldId id="289" r:id="rId21"/>
    <p:sldId id="286" r:id="rId22"/>
    <p:sldId id="272" r:id="rId23"/>
    <p:sldId id="277" r:id="rId24"/>
    <p:sldId id="287" r:id="rId25"/>
  </p:sldIdLst>
  <p:sldSz cx="9144000" cy="6858000" type="screen4x3"/>
  <p:notesSz cx="6858000" cy="9144000"/>
  <p:defaultTextStyle>
    <a:defPPr>
      <a:defRPr lang="id-ID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76" autoAdjust="0"/>
  </p:normalViewPr>
  <p:slideViewPr>
    <p:cSldViewPr>
      <p:cViewPr>
        <p:scale>
          <a:sx n="74" d="100"/>
          <a:sy n="74" d="100"/>
        </p:scale>
        <p:origin x="164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17:33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1'0'0,"0"1"0,0-1 0,0 0 0,0 1 0,0-1 0,0 0 0,-1 1 0,1 0 0,0-1 0,0 1 0,0-1 0,0 1 0,-1 0 0,1 0 0,0-1 0,-1 1 0,1 0 0,0 0 0,-1 0 0,1 0 0,-1 0 0,1 0 0,-1 0 0,0 0 0,1 0 0,-1 0 0,0 1 0,6 32 0,-6-31 0,6 131 0,3 26 0,4-26-60,-8 216 1,-6-202-1187,1-124-558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21:55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9 24575,'0'-32'0,"1"0"0,2 0 0,11-55 0,-9 58 0,-1 0 0,-2 0 0,-1 0 0,-3-33 0,1 30 0,1 1 0,1-1 0,6-34 0,-5 58 0,1 0 0,0 0 0,0 0 0,1 1 0,0-1 0,0 1 0,1 0 0,0 0 0,0 0 0,0 1 0,1 0 0,0 0 0,0 0 0,1 1 0,0-1 0,0 2 0,9-6 0,-3 3 0,0 0 0,1 1 0,0 0 0,0 1 0,0 1 0,1 0 0,0 1 0,-1 0 0,16 0 0,-1 2 0,-13-1 0,-1 1 0,1 0 0,0 2 0,-1 0 0,1 0 0,29 8 0,-42-7 0,0-1 0,-1 1 0,1 0 0,-1-1 0,1 1 0,-1 0 0,0 1 0,0-1 0,0 0 0,0 1 0,-1-1 0,1 1 0,0-1 0,-1 1 0,0 0 0,0 0 0,0 0 0,0 0 0,0 0 0,0 0 0,-1 0 0,1 4 0,0 10 0,0 0 0,-3 33 0,1-28 0,1 15 8,3 0 0,1 0-1,1 0 1,12 37 0,3 24-1412,-16-73-5422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0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5'0'0,"11"0"0,9 0 0,3 0 0,4 0 0,0 0 0,-1 0 0,1 0 0,-2 0 0,0 0 0,0 0 0,4 0 0,1 0 0,0 0 0,-1 0 0,-7 0-819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8 2 24575,'-81'-2'0,"-91"4"0,163 0 0,0 0 0,1 0 0,-1 0 0,0 1 0,1 1 0,0-1 0,0 1 0,0 1 0,0 0 0,1 0 0,-1 0 0,1 1 0,1 0 0,-1 0 0,1 1 0,0 0 0,0 0 0,1 0 0,-6 11 0,2-3 0,1 0 0,1 0 0,0 0 0,1 1 0,1 0 0,0 0 0,1 0 0,1 1 0,-2 25 0,5-37 0,-1 1 0,1-1 0,1 1 0,-1-1 0,1 1 0,0-1 0,0 0 0,1 0 0,-1 1 0,1-1 0,0 0 0,1 0 0,-1 0 0,1-1 0,0 1 0,0-1 0,0 1 0,1-1 0,0 0 0,0 0 0,0-1 0,0 1 0,7 4 0,-6-5 0,-1 1 0,0-1 0,0 1 0,0 0 0,0 0 0,-1 0 0,0 1 0,1-1 0,-2 1 0,1 0 0,0 0 0,-1 0 0,0 0 0,0 0 0,-1 1 0,1-1 0,-1 1 0,-1-1 0,1 1 0,-1-1 0,1 1 0,-1-1 0,-1 1 0,1-1 0,-1 1 0,0-1 0,-1 0 0,1 1 0,-1-1 0,0 0 0,0 0 0,-1 0 0,1 0 0,-1 0 0,0-1 0,0 1 0,-7 6 0,-12 13 0,-1-2 0,-1 0 0,-1-2 0,-1 0 0,0-2 0,-2-1 0,-43 21 0,66-36 0,1 0 0,0 0 0,-1 0 0,1-1 0,-1 1 0,1-1 0,-1 0 0,0-1 0,1 1 0,-8-1 0,10 0 0,0 0 0,1-1 0,-1 1 0,0-1 0,1 0 0,-1 1 0,0-1 0,1 0 0,-1 0 0,1 0 0,-1 0 0,1 0 0,0-1 0,0 1 0,-1 0 0,1-1 0,0 1 0,0 0 0,0-1 0,0 0 0,0 1 0,1-1 0,-1 1 0,0-1 0,1 0 0,-1 0 0,1 1 0,0-1 0,-1 0 0,1-3 0,-1-1 0,0-1 0,1 1 0,-1-1 0,1 1 0,0-1 0,1 1 0,0-1 0,0 1 0,3-11 0,-3 15 0,0-1 0,1 0 0,-1 0 0,1 0 0,0 1 0,0-1 0,0 1 0,0-1 0,0 1 0,0 0 0,0 0 0,1 0 0,-1 0 0,1 0 0,0 1 0,-1-1 0,1 1 0,0 0 0,0-1 0,0 1 0,0 1 0,3-2 0,11-1 0,0 1 0,0 0 0,0 1 0,0 1 0,0 1 0,0 0 0,0 1 0,0 1 0,-1 1 0,1 0 0,-1 1 0,0 1 0,0 0 0,-1 1 0,25 15 0,-35-18 0,1 0 0,-1 0 0,-1 1 0,1 0 0,-1-1 0,1 2 0,-1-1 0,-1 0 0,1 1 0,-1-1 0,0 1 0,0 0 0,-1 0 0,0 1 0,0-1 0,0 0 0,-1 1 0,2 8 0,-1 11 0,-2 0 0,0 0 0,-5 35 0,2-28 0,-1 4 0,-2-1 0,-1 0 0,-2 0 0,-1-1 0,-23 52 0,-94 158 0,101-199 0,19-33 0,1 0 0,0 1 0,1 0 0,0 0 0,1 0 0,1 0 0,0 1 0,1-1 0,0 1 0,2 0 0,-1-1 0,4 21 0,-3-32 3,1 0 0,-1 0 0,1 0 0,0 0 0,0-1 0,0 1 0,0 0 0,0-1 0,1 1 0,-1-1 0,1 0 0,0 1 0,0-1 0,0 0 0,0 0 0,0 0 0,0 0 0,0 0-1,1-1 1,-1 1 0,1-1 0,-1 1 0,1-1 0,0 0 0,-1 0 0,1 0 0,0 0 0,5 0 0,7 1-143,-1 0-1,1-2 1,0 1 0,21-3-1,-16 0-608,6 1-607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4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4575,'8'0'0,"1"0"0,0 0 0,-1 0 0,1 1 0,0 0 0,14 4 0,-20-4 0,-1 0 0,0 0 0,0 0 0,0 0 0,1 1 0,-1-1 0,-1 0 0,1 1 0,0 0 0,0-1 0,0 1 0,-1 0 0,1 0 0,-1 0 0,0 0 0,1 0 0,-1 1 0,0-1 0,0 0 0,0 0 0,-1 1 0,1-1 0,-1 1 0,1-1 0,-1 4 0,1-2 0,0 1 0,-1-1 0,0 1 0,0-1 0,0 1 0,-1-1 0,1 0 0,-1 1 0,0-1 0,0 1 0,-1-1 0,1 0 0,-1 0 0,0 0 0,0 0 0,-1 0 0,1 0 0,-1 0 0,0-1 0,0 1 0,0-1 0,0 0 0,0 0 0,-1 0 0,-5 3 0,-7 3 0,0-1 0,0 0 0,-1-1 0,0-1 0,-19 4 0,-9 3 0,43-12 0,1-1 0,-1 1 0,0-1 0,1 1 0,-1 0 0,1-1 0,-1 1 0,1 0 0,-1 0 0,1 0 0,-1 0 0,1 0 0,0 1 0,-1-1 0,1 0 0,0 1 0,-1 2 0,1-4 0,1 1 0,0 0 0,0 0 0,0 0 0,0 0 0,0-1 0,1 1 0,-1 0 0,0 0 0,0 0 0,0 0 0,1-1 0,-1 1 0,0 0 0,1 0 0,-1-1 0,1 1 0,-1 0 0,1 0 0,-1-1 0,1 1 0,0-1 0,-1 1 0,2 0 0,4 4 0,-1-2 0,1 1 0,0-1 0,1 1 0,-1-2 0,1 1 0,8 2 0,223 39 0,-71-16 0,-160-27 0,0 0 0,0 1 0,0 0 0,-1 1 0,1-1 0,-1 1 0,1 0 0,11 9 0,-16-10 0,1 0 0,-1 1 0,1 0 0,-1 0 0,0-1 0,0 1 0,0 0 0,-1 1 0,1-1 0,-1 0 0,1 0 0,-1 1 0,0-1 0,-1 1 0,1-1 0,0 1 0,-1-1 0,0 1 0,0 4 0,0-6 0,0 11 0,0 0 0,-1 1 0,0-1 0,-5 16 0,6-26 0,-1 0 0,-1 1 0,1-1 0,0 0 0,-1 0 0,1 0 0,-1 0 0,0 0 0,0 0 0,0-1 0,-1 1 0,1-1 0,0 1 0,-1-1 0,0 0 0,0 0 0,1 0 0,-1-1 0,0 1 0,0 0 0,-6 1 0,-11 1 0,0 0 0,0-1 0,-1-1 0,1-1 0,-1-1 0,-34-4 0,-8 0 0,-146 3-1365,224 1-546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5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29 24575,'0'-2'0,"-1"1"0,0-1 0,1 1 0,-1 0 0,0-1 0,0 1 0,0 0 0,0 0 0,0-1 0,0 1 0,0 0 0,0 0 0,0 0 0,-1 0 0,1 1 0,0-1 0,-1 0 0,1 0 0,-1 1 0,1-1 0,-1 1 0,1-1 0,-1 1 0,1 0 0,-1 0 0,1-1 0,-3 1 0,-45-4 0,33 5 0,-1 0 0,1 1 0,0 1 0,0 1 0,0 0 0,-29 12 0,41-13 0,-1 1 0,1 0 0,-1 0 0,1 0 0,0 0 0,0 0 0,1 1 0,0 0 0,-1 0 0,1 0 0,1 0 0,-1 0 0,-2 8 0,4-10 0,-1 1 0,1-1 0,0 1 0,0 0 0,0-1 0,1 1 0,-1 0 0,1-1 0,0 1 0,0 0 0,0 0 0,0-1 0,1 1 0,-1 0 0,1-1 0,0 1 0,0-1 0,1 1 0,-1-1 0,1 1 0,2 4 0,1-3 0,1 1 0,-1-1 0,1-1 0,0 1 0,0-1 0,0 0 0,0 0 0,1-1 0,7 3 0,7 1 0,37 8 0,-46-13 0,0 1 0,0-1 0,-1 2 0,1 0 0,-1 0 0,0 1 0,0 1 0,0-1 0,18 15 0,-26-17 9,0 0-1,0 0 1,-1 1-1,1-1 1,-1 1 0,0-1-1,0 1 1,0 0-1,-1 0 1,1-1-1,-1 1 1,0 1-1,1 5 1,0 4-504,-1 0 0,-2 23 0,0-12-633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5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'0'0,"7"0"0,6 0 0,5 0 0,3 0 0,2 0 0,2 5 0,5 6 0,6 7 0,-3 4 0,-4-1 0,-2 1 0,-7-3-819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7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5 24575,'-55'-2'0,"35"1"0,0 0 0,0 1 0,0 1 0,1 1 0,-27 5 0,42-6 0,0 1 0,1-1 0,-1 1 0,1 0 0,0 0 0,-1 0 0,1 1 0,0-1 0,0 1 0,0-1 0,1 1 0,-1 0 0,1 0 0,-1 1 0,1-1 0,0 0 0,0 1 0,1-1 0,-1 1 0,1-1 0,-1 1 0,1 0 0,0 0 0,0 4 0,-1 11 0,0 0 0,1 0 0,3 35 0,0-26 0,-1-4 0,1 1 0,1-1 0,8 33 0,-7-44 0,0 0 0,1 0 0,1-1 0,0 0 0,0 0 0,1 0 0,15 18 0,-18-25 0,0 0 0,0 1 0,0 0 0,-1-1 0,1 1 0,-2 1 0,1-1 0,-1 0 0,1 1 0,-2-1 0,1 1 0,0 7 0,-2-11 0,0 1 0,0-1 0,0 0 0,-1 0 0,1 0 0,-1 0 0,0 0 0,0 0 0,0 0 0,0 0 0,-1-1 0,1 1 0,-1 0 0,0-1 0,1 1 0,-1-1 0,0 0 0,-1 1 0,1-1 0,0 0 0,-1 0 0,1 0 0,-1-1 0,1 1 0,-1 0 0,0-1 0,0 0 0,-4 2 0,1-1 0,0 1 0,-1-1 0,1 0 0,-1-1 0,1 0 0,-1 0 0,0 0 0,1-1 0,-1 0 0,0 0 0,1-1 0,-1 1 0,-10-4 0,14 3 0,0 0 0,0-1 0,0 1 0,0-1 0,1 1 0,-1-1 0,0 0 0,1 0 0,-1-1 0,1 1 0,0 0 0,0-1 0,0 1 0,0-1 0,0 0 0,1 0 0,-1 1 0,1-1 0,0 0 0,0 0 0,0 0 0,0-1 0,0 1 0,0 0 0,1 0 0,0 0 0,0-1 0,0 1 0,0-5 0,1 3 0,0-1 0,0 1 0,0-1 0,0 1 0,1 0 0,0-1 0,0 1 0,1 0 0,-1 0 0,1 1 0,0-1 0,0 0 0,1 1 0,-1 0 0,7-6 0,9-7 0,-1 2 0,28-18 0,-18 13 0,-5 5 0,0 2 0,0 0 0,44-16 0,-63 27 0,1 0 0,-1-1 0,1 1 0,-1-1 0,0 0 0,0 0 0,-1 0 0,1-1 0,0 1 0,-1-1 0,0 0 0,0 0 0,0 0 0,4-8 0,-2 0 0,-1 0 0,0 0 0,0 0 0,2-21 0,-5 27-59,2-7 106,-1-1 0,0 0-1,-1-21 1,-1 32-112,0 0 0,0 0 0,-1 0 0,1 0 0,-1 0 0,0 1 0,0-1 0,0 0 1,0 0-1,0 1 0,0-1 0,-1 0 0,1 1 0,-1 0 0,0-1 0,0 1 0,1 0 0,-2 0 1,1 0-1,0 0 0,0 0 0,-5-3 0,-11-2-676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9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4 0 24575,'2'0'0,"1"1"0,-1-1 0,1 1 0,-1-1 0,1 1 0,-1 0 0,0 0 0,1 0 0,-1 0 0,0 0 0,0 0 0,0 1 0,0-1 0,0 1 0,0 0 0,0-1 0,0 1 0,0 0 0,-1 0 0,1 0 0,-1 0 0,0 0 0,1 1 0,-1-1 0,0 0 0,0 1 0,-1-1 0,1 0 0,0 1 0,-1-1 0,1 5 0,1 10 0,0 1 0,-1-1 0,-1 28 0,-1-26 0,1 12 0,1-6 0,-5 34 0,3-50 0,-1-1 0,0 0 0,0 0 0,-1 0 0,0 0 0,0 0 0,-1-1 0,-5 9 0,-84 104 0,91-118 0,0 1 0,1-1 0,-1 1 0,0 0 0,1 0 0,0-1 0,0 1 0,-1 0 0,2 0 0,-1 1 0,0-1 0,1 0 0,-1 0 0,1 0 0,0 0 0,0 0 0,0 1 0,0-1 0,1 0 0,-1 0 0,1 0 0,0 0 0,0 0 0,0 0 0,0 0 0,1 0 0,-1 0 0,1-1 0,0 1 0,0 0 0,-1-1 0,2 1 0,-1-1 0,0 0 0,0 0 0,1 0 0,-1 0 0,1 0 0,0 0 0,-1-1 0,1 1 0,0-1 0,0 0 0,3 1 0,-4-2 0,-1 1 0,1-1 0,-1 1 0,1-1 0,-1 1 0,0-1 0,1 1 0,-1 0 0,0 0 0,1 0 0,-1 0 0,0 0 0,0 0 0,0 0 0,0 0 0,0 0 0,0 0 0,0 1 0,0-1 0,0 0 0,-1 1 0,1-1 0,-1 0 0,1 1 0,-1-1 0,1 1 0,-1-1 0,0 1 0,1-1 0,-1 1 0,0-1 0,0 1 0,0-1 0,-1 1 0,1 2 0,-3 1 0,1 1 0,-1 0 0,0-1 0,0 0 0,-1 0 0,1 0 0,-9 9 0,-11 12 0,1 1 0,-27 44 0,41-57 0,2-1 0,0 1 0,0 0 0,1 0 0,1 0 0,0 1 0,1 0 0,-2 21 0,6 154 0,2-125 0,-6 68 0,1-123 0,0 0 0,-1 0 0,0 0 0,-1 0 0,0-1 0,0 0 0,-1 0 0,0 0 0,0 0 0,-1-1 0,-1 1 0,1-1 0,-12 9 0,-10 10 0,-1-2 0,-37 25 0,56-44 12,0 1-1,0-2 0,-1 1 0,1-2 1,-1 1-1,0-1 0,-1-1 1,1 0-1,-14 1 0,-8 0-643,-65-4 0,91 0 418,-37-1-661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24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24575,'-1'0'0,"0"0"0,0 1 0,0-1 0,0 0 0,0 1 0,0-1 0,0 1 0,0-1 0,0 1 0,0 0 0,1-1 0,-1 1 0,0 0 0,0 0 0,1-1 0,-1 1 0,0 0 0,1 0 0,-1 0 0,1 0 0,-1 0 0,1 0 0,0 0 0,-1 0 0,1 0 0,0 2 0,-7 31 0,7-31 0,-5 98 0,4-65 0,-8 57 0,3-40 0,-1 60 0,2-16 0,-8-26 116,0 2-1597,11-50-5345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25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4575,'5'0'0,"6"-5"0,7-2 0,4 1 0,4 1 0,3 2 0,1 0 0,0 2 0,0 1 0,0 0 0,-1 0 0,1 0 0,-1 0 0,5 1 0,1-1 0,5 0 0,0 0 0,-6 0-819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27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300 24575,'-54'-1'0,"-62"3"0,109-1 0,0 0 0,0 1 0,1-1 0,-1 2 0,1-1 0,0 1 0,-1 0 0,1 0 0,0 0 0,1 1 0,-8 5 0,11-7 0,0 0 0,0-1 0,0 1 0,0 0 0,0 0 0,1 0 0,-1 0 0,1 0 0,-1 1 0,1-1 0,0 0 0,0 1 0,0-1 0,0 1 0,0-1 0,1 1 0,-1-1 0,1 1 0,-1 0 0,1-1 0,0 1 0,0 0 0,0-1 0,0 1 0,1-1 0,-1 1 0,1 0 0,0-1 0,0 1 0,-1-1 0,3 4 0,3 3 0,0 0 0,1-1 0,0 0 0,0 0 0,1-1 0,-1 0 0,2 0 0,-1-1 0,12 7 0,92 47 0,-85-48 0,427 184 0,-206-94 0,-237-98 0,43 23 0,-52-26 0,1 1 0,-1-1 0,1 1 0,-1 0 0,0 0 0,1 0 0,-1 0 0,0 0 0,0 1 0,-1-1 0,1 0 0,0 1 0,-1 0 0,1-1 0,1 7 0,-3-8 0,0 0 0,0 0 0,0 0 0,0 0 0,0 1 0,0-1 0,0 0 0,0 0 0,-1 0 0,1 0 0,0 0 0,-1 0 0,1 0 0,-1 1 0,1-1 0,-1 0 0,0-1 0,1 1 0,-1 0 0,-2 2 0,-24 16 0,-35 2 0,28-13 0,0-2 0,-68 3 0,-73-10 0,91-1 0,73 2 0,1 0 0,0-1 0,0-1 0,0 1 0,0-2 0,0 1 0,0-1 0,1-1 0,-11-4 0,15 5 0,1 0 0,0 0 0,0 0 0,0 0 0,0 0 0,0-1 0,1 0 0,-1 0 0,1 0 0,0 0 0,1 0 0,-1-1 0,1 1 0,-1-1 0,1 0 0,1 1 0,-1-1 0,1 0 0,-2-10 0,0-15 0,2 0 0,3-55 0,1 24 0,-2 51 0,0-1 0,1 1 0,0 0 0,1 0 0,0 0 0,0 0 0,1 0 0,0 0 0,1 1 0,0 0 0,0 0 0,13-15 0,7-5 0,0 2 0,38-31 0,-11 11 0,-5 2 0,78-79 0,-106 103 0,-1-1 0,-1 0 0,-1-2 0,14-26 0,-28 46 0,0 0 0,0-1 0,0 1 0,0-1 0,-1 0 0,0 0 0,1-8 0,-2 12 0,0 0 0,0-1 0,0 1 0,0-1 0,0 1 0,-1-1 0,1 1 0,-1 0 0,1-1 0,-1 1 0,1 0 0,-1 0 0,0-1 0,0 1 0,1 0 0,-1 0 0,0 0 0,0 0 0,0 0 0,0 0 0,0 0 0,-1 0 0,1 0 0,0 0 0,0 1 0,-1-1 0,1 1 0,0-1 0,-2 0 0,-13-3-171,1 1-1,-1 1 1,1 0-1,-1 1 1,0 0-1,-16 3 1,29-2 6,-37 1-66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0:55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24575,'-15'198'0,"2"-52"0,13 181 0,3-309 0,0-1 0,2 1 0,0 0 0,0-1 0,2 0 0,0 0 0,1-1 0,1 0 0,0 0 0,1-1 0,1 0 0,0-1 0,1 0 0,1-1 0,24 20 0,-29-27 0,1-1 0,0 0 0,0 0 0,0-1 0,1 0 0,-1-1 0,1 0 0,0-1 0,0 0 0,0 0 0,0-1 0,0 0 0,14-2 0,-17 1 0,0 0 0,0-1 0,-1 0 0,1 0 0,0 0 0,0-1 0,-1 0 0,1-1 0,-1 1 0,0-1 0,0 0 0,0-1 0,0 0 0,0 0 0,-1 0 0,1 0 0,-1-1 0,-1 0 0,1 0 0,5-7 0,-1-4 0,0 0 0,-1 0 0,-1-1 0,0 0 0,-1 0 0,6-28 0,-3 3 0,-3 16 0,-1-1 0,3-50 0,-10-58 0,4-77 0,23 68-1365,-23 120-546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28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575,'0'5'0,"0"6"0,-5 12 0,-1 6 0,-1 9 0,2 2 0,-4 4 0,1 5 0,0-2 0,3-3 0,1 0 0,2-2 0,1-3 0,6-14 0,7-10 0,1-8-819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29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 24575,'-2'4'0,"1"1"0,-1-1 0,-1 1 0,1-1 0,-1 0 0,1 0 0,-1 0 0,0 0 0,-1-1 0,1 1 0,-1-1 0,-4 4 0,-45 36 0,38-33 0,0 1 0,2 1 0,-1 0 0,-14 19 0,-59 68 0,86-98 0,0 0 0,0 0 0,0 1 0,0-1 0,0 1 0,1-1 0,-1 1 0,1-1 0,-1 1 0,1-1 0,-1 1 0,1-1 0,0 1 0,0-1 0,0 1 0,0 0 0,0-1 0,0 1 0,0-1 0,1 1 0,-1-1 0,0 1 0,1-1 0,-1 1 0,1-1 0,0 1 0,-1-1 0,1 1 0,0-1 0,0 0 0,0 0 0,0 1 0,0-1 0,0 0 0,1 0 0,-1 0 0,0 0 0,3 1 0,5 5 0,0 0 0,1-1 0,21 10 0,-28-15 0,38 16 0,46 13 0,7 3 0,-89-31-151,-1 0-1,1 0 0,-1 0 0,0 1 1,0-1-1,0 1 0,-1 0 1,8 7-1,1 7-6674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30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4'0'0,"8"0"0,6 0 0,5 0 0,3 0 0,7 0 0,8 4 0,7 8 0,0 5 0,2 1 0,-3 2 0,-10 2 0,-5 3 0,-4-4 0,-7-4-819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31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'0'0,"6"0"0,7 5 0,4 1 0,-1 5 0,1 1 0,2 2 0,-4 5 0,0-2 0,2 2 0,-4 2 0,1-2 0,-3 1 0,-5 1 0,-3 2 0,1-2 0,-1-6-819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31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 24575,'0'4'0,"-4"3"0,-3 4 0,-4 6 0,-5-1 0,-5 3 0,-4 2 0,-2-2 0,-2 0 0,-1-2 0,10-5 0,13-4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33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24575,'-9'1'0,"-1"1"0,1 0 0,-1 0 0,1 1 0,0 0 0,0 0 0,0 1 0,0 0 0,1 1 0,0 0 0,0 0 0,0 1 0,0 0 0,-11 12 0,17-16 0,1 0 0,0 0 0,0 0 0,0 0 0,0 0 0,0 0 0,0 0 0,1 0 0,-1 0 0,1 1 0,-1-1 0,1 0 0,0 0 0,0 1 0,0-1 0,0 0 0,0 0 0,1 0 0,-1 1 0,1-1 0,-1 0 0,1 0 0,0 0 0,0 0 0,0 0 0,0 0 0,0 0 0,0 0 0,0 0 0,1 0 0,-1-1 0,1 1 0,-1-1 0,1 1 0,0-1 0,2 2 0,7 5 0,0 0 0,1 0 0,0-1 0,19 7 0,119 50 62,63 29-1489,-188-79-5399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3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5'0'0,"7"0"0,6 0 0,4 0 0,5 0 0,-4 5 0,0 1 0,1 5 0,-4 6 0,-4-1-819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36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25 24575,'-1'-1'0,"1"-1"0,-1 1 0,1 0 0,-1 0 0,0-1 0,1 1 0,-1 0 0,0 0 0,0 0 0,0 0 0,0 0 0,0 0 0,0 0 0,0 0 0,0 0 0,0 1 0,-1-1 0,1 0 0,0 1 0,0-1 0,-1 1 0,1-1 0,0 1 0,-1 0 0,1-1 0,-1 1 0,1 0 0,0 0 0,-2 0 0,-2-1 0,0 1 0,0-1 0,0 1 0,0 0 0,-1 1 0,-8 1 0,8 0 0,0 1 0,1 0 0,-1 1 0,1-1 0,-1 1 0,1 0 0,0 1 0,0-1 0,1 1 0,0 0 0,-1 0 0,2 0 0,-1 1 0,0-1 0,1 1 0,0 0 0,1 0 0,-1 0 0,1 0 0,0 0 0,1 1 0,0-1 0,-1 1 0,2-1 0,-1 1 0,1-1 0,0 1 0,1-1 0,-1 1 0,1-1 0,4 13 0,-1-10 0,1 0 0,0-1 0,0 1 0,1-1 0,1 0 0,11 11 0,-12-13 0,-1 0 0,1 1 0,-1-1 0,0 1 0,0 0 0,-1 0 0,0 0 0,0 1 0,-1-1 0,5 15 0,-7-17 0,0 0 0,0 1 0,0-1 0,-1 0 0,0 0 0,0 1 0,0-1 0,0 0 0,-1 1 0,0-1 0,0 0 0,-1 0 0,1 0 0,-5 9 0,2-8 0,0-1 0,0 0 0,0 0 0,0-1 0,-1 1 0,0-1 0,0 0 0,0 0 0,0-1 0,-1 0 0,1 1 0,-8 1 0,-8 5 0,1-1 0,-1-1 0,-1-1 0,0-1 0,0-1 0,0-1 0,0-1 0,-39 0 0,58-2 0,1-1 0,0 0 0,0 0 0,0 0 0,0-1 0,0 1 0,0 0 0,-1-1 0,1 0 0,0 1 0,0-1 0,0 0 0,0 0 0,1 0 0,-1 0 0,0 0 0,0 0 0,1-1 0,-1 1 0,0-1 0,1 1 0,-1-1 0,1 1 0,0-1 0,0 0 0,0 0 0,-1 0 0,2 0 0,-1 0 0,-1-2 0,2 0 0,-1 0 0,1 1 0,0-1 0,1 0 0,-1 0 0,1 0 0,-1 0 0,1 0 0,0 1 0,1-1 0,-1 0 0,1 1 0,-1-1 0,1 1 0,5-6 0,0-1 0,1 1 0,1 0 0,0 1 0,0 0 0,0 0 0,22-12 0,7-7 0,-23 17 0,1 1 0,0 0 0,1 1 0,34-11 0,-32 12 0,1-1 0,-1 0 0,26-16 0,-43 23 2,-1-1-1,1 1 0,0 0 0,-1 0 1,1-1-1,0 1 0,-1-1 1,0 0-1,1 1 0,-1-1 1,0 0-1,0 0 0,0 0 0,0 0 1,0 0-1,0 0 0,-1 0 1,1 0-1,-1 0 0,1 0 1,-1 0-1,0 0 0,0 0 0,0-3 1,-1-2-23,-1 0 1,1 0-1,-2 1 0,1-1 1,-1 1-1,-3-7 0,-9-21-1232,8 11-5573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55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1 24575,'0'0'0,"-1"0"0,1-1 0,0 1 0,0 0 0,0-1 0,0 1 0,0 0 0,0 0 0,0-1 0,0 1 0,-1 0 0,1-1 0,0 1 0,0 0 0,0 0 0,0-1 0,1 1 0,-1 0 0,0-1 0,0 1 0,0 0 0,0-1 0,0 1 0,0 0 0,0 0 0,0-1 0,1 1 0,-1 0 0,0 0 0,0-1 0,0 1 0,1 0 0,-1 0 0,0 0 0,0-1 0,1 1 0,-1 0 0,0 0 0,0 0 0,1 0 0,-1 0 0,0-1 0,0 1 0,1 0 0,-1 0 0,0 0 0,1 0 0,-1 0 0,0 0 0,1 0 0,-1 0 0,0 0 0,0 0 0,1 0 0,-1 0 0,0 0 0,1 1 0,-1-1 0,0 0 0,0 0 0,1 0 0,-1 0 0,1 1 0,0 0 0,0 0 0,0 0 0,0 0 0,0 0 0,0 0 0,0 0 0,0 1 0,0-1 0,-1 0 0,1 1 0,0-1 0,0 3 0,0 2 0,1 0 0,-2 0 0,1 1 0,-1-1 0,0 0 0,0 1 0,0-1 0,-1 0 0,0 0 0,-1 0 0,1 1 0,-1-1 0,0 0 0,0-1 0,-1 1 0,0 0 0,-5 7 0,-5 5 0,-1-2 0,0 1 0,-30 24 0,12-11 0,31-28 0,-1-1 0,1 0 0,-1 1 0,1-1 0,-1 1 0,1 0 0,0-1 0,0 1 0,0 0 0,0 0 0,0 0 0,0 0 0,1 0 0,-1-1 0,1 1 0,-1 0 0,1 1 0,0-1 0,-1 0 0,1 0 0,0 0 0,1 2 0,0-2 0,-1 0 0,1-1 0,1 1 0,-1 0 0,0-1 0,0 1 0,0-1 0,1 0 0,-1 1 0,1-1 0,-1 0 0,1 0 0,0 0 0,-1 0 0,1 0 0,0 0 0,0-1 0,-1 1 0,1 0 0,0-1 0,0 0 0,0 1 0,4-1 0,29 5 0,-25-5 0,-1 1 0,1 0 0,-1 1 0,0 0 0,0 1 0,9 3 0,-15-4 0,0 0 0,0 0 0,0 0 0,0 0 0,-1 0 0,1 1 0,0-1 0,-1 1 0,0 0 0,0 0 0,0 0 0,0 0 0,0 0 0,-1 0 0,1 0 0,-1 0 0,0 1 0,0-1 0,0 1 0,1 4 0,0 4 0,-1-1 0,1 0 0,-2 1 0,-1 22 0,1-31 0,0 0 0,0 0 0,-1 0 0,0 0 0,0 0 0,0 0 0,0 0 0,0 0 0,0 0 0,-1 0 0,1 0 0,-1-1 0,0 1 0,0-1 0,0 1 0,0-1 0,0 0 0,-1 0 0,1 0 0,-1 0 0,1 0 0,-5 2 0,-123 41-1365,113-37-546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5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4575,'-1'31'0,"0"-16"0,1 0 0,0 0 0,1 0 0,1 0 0,5 20 0,-6-31 0,0 0 0,0-1 0,1 0 0,0 1 0,-1-1 0,1 0 0,0 0 0,1 0 0,-1 0 0,0 0 0,1 0 0,0-1 0,0 1 0,0-1 0,0 0 0,0 0 0,0 0 0,0 0 0,1-1 0,-1 1 0,0-1 0,1 0 0,0 0 0,-1 0 0,1 0 0,6 0 0,35 2 0,80-5 0,-45-1 0,-31-1 0,-40 2 0,1 1 0,0 0 0,0 0 0,0 1 0,-1 0 0,1 1 0,0 0 0,18 5 0,-27-5 0,0-1 0,0 1 0,0 0 0,0-1 0,0 1 0,0 0 0,0 0 0,-1-1 0,1 1 0,0 0 0,0 0 0,-1 0 0,1 0 0,0 0 0,-1 0 0,1 0 0,-1 0 0,0 0 0,1 0 0,-1 1 0,0-1 0,0 0 0,1 0 0,-1 0 0,0 0 0,0 1 0,0-1 0,0 0 0,-1 0 0,1 0 0,0 0 0,0 0 0,-1 2 0,-20 43 0,14-33 0,-46 112 0,49-105-1365,3-6-546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4:24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31 24575,'-21'0'0,"0"1"0,-36 5 0,48-4 0,0 1 0,1 0 0,-1 0 0,1 0 0,0 1 0,0 1 0,0-1 0,-14 12 0,3 2 0,0 0 0,1 1 0,-17 25 0,-33 33 0,55-62 0,1 0 0,1 1 0,0 0 0,1 1 0,1 1 0,0-1 0,-10 33 0,17-45 0,-5 15 0,1 0 0,-4 26 0,-4 17 0,3-27 0,2 1 0,1 0 0,2 0 0,2 0 0,0 53 0,3 17 0,5 97 0,-3-196 0,1 1 0,0 0 0,1-1 0,0 0 0,0 0 0,1 1 0,-1-2 0,2 1 0,-1 0 0,8 8 0,11 12 0,30 30 0,-23-26 0,-3-5 0,59 45 0,-4-4 0,-54-43 0,0-2 0,1-1 0,2-1 0,0-1 0,1-2 0,53 22 0,-6-6 0,51 20 0,-112-48 0,1 0 0,0-2 0,0-1 0,0 0 0,27 0 0,0-3 0,136-4 0,-177 3 0,1 0 0,-1 0 0,1-1 0,-1 0 0,0 1 0,0-2 0,1 1 0,-2-1 0,1 0 0,0 0 0,-1 0 0,1 0 0,4-6 0,5-5 0,-2 0 0,18-25 0,-19 24 0,6-11 0,-1-2 0,-2 1 0,0-2 0,-2 0 0,-1 0 0,7-32 0,0 7 0,-3-1 0,-2 0 0,-2-1 0,-3 0 0,1-77 0,-11-382 0,3 508 0,-1 0 0,0-1 0,-1 1 0,0-1 0,0 1 0,-1 0 0,1 0 0,-2 0 0,1 0 0,-1 0 0,0 0 0,0 0 0,-1 1 0,0 0 0,0 0 0,-1 0 0,1 0 0,-1 0 0,0 1 0,-8-6 0,-104-91 0,98 85 0,0 1 0,-1 1 0,-25-14 0,-25-4 0,51 25 0,2 0 0,-24-14 0,18 9 0,1 2 0,-44-17 0,9 5 0,21 9 0,-57-15 0,41 14 0,23 8-227,1 2-1,-1 1 1,0 1-1,1 1 1,-32 3-1,35-1-659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5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24575,'-1'6'0,"2"0"0,-1 0 0,1 0 0,0 1 0,0-1 0,0-1 0,1 1 0,0 0 0,0 0 0,6 9 0,-3-8 0,0 0 0,1 0 0,0-1 0,0 1 0,0-1 0,15 10 0,-4-5 0,0-1 0,0-1 0,1-1 0,1 0 0,0-1 0,19 4 0,-16-5 0,0 1 0,-1 2 0,40 20 0,-56-26 0,0 1 0,0-1 0,-1 1 0,0 0 0,0 0 0,0 0 0,0 0 0,0 1 0,-1 0 0,0 0 0,5 10 0,-7-13 0,0 0 0,0 1 0,-1-1 0,1 0 0,-1 1 0,1-1 0,-1 0 0,0 1 0,0-1 0,0 1 0,0-1 0,-1 0 0,1 1 0,-1-1 0,1 0 0,-1 1 0,0-1 0,0 0 0,0 0 0,0 0 0,0 0 0,0 0 0,-1 0 0,1 0 0,-1 0 0,1 0 0,-1 0 0,0-1 0,0 1 0,-3 2 0,-3 1 0,-1-1 0,1 1 0,-1-1 0,0-1 0,0 0 0,0 0 0,0-1 0,0 0 0,-1 0 0,-12 0 0,-17 0 0,-47-5 0,33 1 0,27 2-107,2 0-312,0-1-1,-29-5 1,25 0-6407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5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24575,'0'-5'0,"5"-6"0,7-2 0,10 2 0,7 3 0,13 2 0,14 2 0,18 3 0,10 0 0,6 2 0,-3-1 0,-10 1 0,-15 4 0,-17 2-819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9:54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61 24575,'-26'15'0,"2"1"0,0 0 0,-38 35 0,-58 69 0,28-26 0,80-83 0,1 1 0,1 0 0,0 0 0,1 1 0,0 0 0,1 0 0,1 1 0,0 0 0,0 1 0,2 0 0,0 0 0,0 0 0,2 0 0,0 1 0,0-1 0,2 1 0,-1 20 0,3 311 0,0-139 0,-1-177 0,1 0 0,2 0 0,8 43 0,-8-62 0,1 0 0,0 0 0,0 0 0,1-1 0,1 0 0,-1 0 0,2 0 0,0-1 0,0 0 0,1 0 0,13 13 0,4-2 0,2-1 0,-1-1 0,2-1 0,1-1 0,0-2 0,1 0 0,54 16 0,228 48 0,-146-48 0,245 15 0,-388-44 0,-1-1 0,1-1 0,-1-1 0,0-1 0,1-1 0,-1 0 0,0-2 0,-1-1 0,32-12 0,-21 3 0,0-1 0,30-22 0,-48 29 0,-1-1 0,0-1 0,-1 0 0,0-1 0,-1 0 0,16-23 0,-21 26 0,0 0 0,0-1 0,-1 0 0,0 0 0,-1-1 0,0 1 0,0-1 0,-1 0 0,-1 0 0,0 0 0,0 0 0,-1-23 0,12-155 0,0-8 0,-14-329 0,1 520 0,0 0 0,0 0 0,-1 0 0,0 0 0,-1 0 0,1 0 0,-1 0 0,0 0 0,-1 1 0,-5-11 0,0 4 0,-2-1 0,1 1 0,-14-12 0,-121-113 0,124 121 0,0 1 0,-2 1 0,1 1 0,-2 0 0,-41-15 0,-270-95 0,292 110 0,-1 1 0,-80-10 0,73 18-273,1 1 0,-1 3 0,0 1 0,-67 12 0,81-6-6553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9:57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9 1 24575,'-18'0'0,"-11"0"0,-38 4 0,56-2 0,0 0 0,0 0 0,1 1 0,-1 1 0,1 0 0,-18 10 0,-1 4 0,-44 37 0,46-33 0,-51 32 0,41-33 0,1 2 0,-59 49 0,81-59 0,0 1 0,0 0 0,1 1 0,1 0 0,0 1 0,2 1 0,-1 0 0,-9 24 0,-60 134 0,62-132 0,-20 74 0,14-40 0,14-39 0,1 2 0,-5 47 0,-11 55 0,12-89 0,3 0 0,2 1 0,3 0 0,2 0 0,2 0 0,8 62 0,-7-110 0,1-1 0,0 1 0,0-1 0,1 0 0,0 1 0,0-1 0,0 0 0,0 0 0,1 0 0,-1 0 0,1-1 0,1 1 0,-1-1 0,1 0 0,-1 0 0,1 0 0,0 0 0,1 0 0,-1-1 0,1 0 0,-1 0 0,1 0 0,9 3 0,8 2 0,1 0 0,-1-2 0,1-1 0,34 3 0,6 3 0,98 15 0,-105-18 0,48 2 0,196-7 0,-150-5 0,-132 1 0,0 0 0,0-1 0,1-1 0,-1-1 0,34-12 0,81-44 0,7-2 0,-117 54 0,0 0 0,0-1 0,-1-2 0,0 0 0,34-25 0,-50 31 0,-1-1 0,1-1 0,-1 1 0,-1-1 0,1 0 0,-1 0 0,4-9 0,22-57 0,-26 64 0,5-21 0,0 1 0,-2-1 0,-1 0 0,3-58 0,-9-128 0,-3 97 0,3 85 0,0-3 0,-1 0 0,-7-48 0,5 73 0,1 1 0,-1-1 0,-1 1 0,0 0 0,0 1 0,-1-1 0,-1 1 0,0-1 0,0 2 0,-1-1 0,-12-14 0,-10-3 0,0 1 0,-61-42 0,-73-32 0,96 62 0,35 19 0,-2 3 0,0 0 0,-1 3 0,0 0 0,-1 3 0,-54-10 0,-82-9 0,165 27-19,1 0-1,-1 0 1,1-1-1,0 0 1,0 0-1,0-1 1,0 1-1,1-1 1,-1 0-1,1-1 1,0 0-1,0 1 1,1-2-1,-7-8 1,-6-4-1054,2 2-575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0:00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9 0 24575,'-14'1'0,"0"0"0,1 1 0,-1 1 0,0 0 0,1 0 0,0 2 0,0-1 0,-24 14 0,-5 6 0,-48 37 0,19-12 0,25-20 0,2 3 0,1 1 0,-58 59 0,42-42 130,7-7-1625,37-27-533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0:01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4 1 24575,'-27'24'0,"-61"43"0,10-9 0,-37 39 0,-127 98 0,169-138 0,53-40 0,-1-1 0,0 0 0,-1-2 0,-1 0 0,-30 12 0,-318 90 0,355-110-136,0 1-1,0 0 1,1 1-1,0 0 1,0 1-1,1 1 1,0 1-1,1 0 0,-17 18 1,14-14-669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0:03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4 1 24575,'-13'0'0,"-1"1"0,1 0 0,-1 1 0,1 1 0,-22 6 0,-61 33 0,93-40 0,-140 73 0,-45 21 0,57-31 0,-146 98 0,250-145 29,1 2 0,-41 41-1,7-6-1479,46-44-537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0:04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6 1 24575,'-28'0'0,"-1"1"0,1 1 0,0 2 0,1 1 0,-1 1 0,1 2 0,0 0 0,-30 15 0,30-10 0,-2-1 0,1-2 0,-32 8 0,-380 109 0,310-92-1365,107-28-546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5:42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2 1272 24575,'25'-1'0,"-1"-2"0,36-7 0,-31 4 0,35-2 0,327 5 0,-201 5 0,-162 0 0,0 1 0,-1 1 0,0 1 0,40 13 0,-14-4 0,-17-8 0,0-1 0,1-1 0,0-2 0,46-4 0,70 4 0,504 22 0,-382-10 0,-29 1 0,77 2 0,-197-7 0,129-7 0,-135-4 0,158 19 0,-117 6 0,-49-5 0,224 8 0,-217-29 0,226 3 0,-151 15 0,-79-4 0,-1 0 0,100 5 0,499-18 0,-461-14 0,-10 0 0,1398 17 0,-1567 1 0,124 24 0,-179-24 0,230 23 0,-151-19 0,109 23 0,-155-21 0,1-2 0,55 0 0,104-8 0,-88-1 0,684 1 0,-788 0 0,0-1 0,-1-1 0,1-1 0,-1-1 0,27-9 0,-25 6 0,1 2 0,0 1 0,39-6 0,-2 3 0,0-3 0,-1-2 0,80-30 0,-109 34 0,-5 1 0,0 0 0,-1-1 0,33-20 0,-46 24 0,-1 0 0,-1-1 0,1 0 0,-1-1 0,0 0 0,0 0 0,-1 0 0,0-1 0,0 0 0,-1 0 0,8-16 0,12-33 0,-2-2 0,14-63 0,-27 83 0,-3-2 0,-1 1 0,-2 0 0,-1-51 0,-4 56 0,1 7 0,-1 0 0,-1 0 0,-6-27 0,6 46 0,-1 0 0,0 0 0,0 0 0,-1 0 0,0 1 0,0-1 0,-1 1 0,0 0 0,-1 1 0,0-1 0,0 1 0,-14-12 0,8 8 0,-1 1 0,0 1 0,0 0 0,-1 1 0,-1 0 0,-25-9 0,-81-40 0,-104-41 0,171 74 0,-3 1 0,-63-17 0,15 6 0,70 22 0,0 2 0,-1 2 0,0 1 0,-1 2 0,1 1 0,-52 1 0,46 2 0,-66-12 0,63 7 0,-54-2 0,-750 9 0,675-15 0,19 0 0,-595 11 0,384 5 0,206 0 0,-181-4 0,112-24 0,20 2 0,-304-3 0,-27 16 0,440 12 0,-90 14 0,36 0 0,-8 2 0,81-7 0,-95 16 0,85-11 0,-151 5 0,192-17 0,0 2 0,0 3 0,-62 17 0,-10 2 0,40-11 0,-121 17 0,28-7 0,10 0 0,-150-21 0,168-8 0,-29 5 0,-195-5 0,110-24 0,-85-3 0,-201 31 0,515-3 0,-61-10 0,-15-2 0,-51 13 0,85 2 0,-117-13 0,-61-41 0,66 14 0,68 16 0,47 12 0,-1 4 0,1 2 0,-105 8 0,46-1 0,104-2 0,3-2 0,-1 2 0,0 1 0,1 1 0,-1 1 0,1 1 0,0 1 0,-34 11 0,35-6 0,0 0 0,1 1 0,0 2 0,1 0 0,0 1 0,1 1 0,1 0 0,0 2 0,2 0 0,-1 1 0,2 0 0,1 2 0,0-1 0,-20 41 0,-4 6 0,31-56 0,0 1 0,0-1 0,1 1 0,1 1 0,0-1 0,0 1 0,1 0 0,1 0 0,-3 14 0,-11 75 0,3-30 0,2-19 0,8-39 0,1 1 0,0-1 0,1 1 0,-1 15 0,3-25 0,0 0 0,0 0 0,1 0 0,0 0 0,-1 0 0,1 0 0,1 0 0,-1 0 0,1-1 0,-1 1 0,1 0 0,0-1 0,0 1 0,1-1 0,-1 0 0,1 0 0,-1 0 0,6 4 0,6 4 0,1 0 0,0-1 0,1-1 0,-1-1 0,2 0 0,-1-1 0,1-1 0,0 0 0,20 3 0,32 11 0,-43-11 0,0-2 0,1 0 0,49 4 0,-28-6 0,52 12 0,-77-13 0,31 9 0,-35-7 0,-1-2 0,36 4 0,253-7 75,-153-3-1515,-130 2-538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3:04:27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41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148 24575,'1'0'0,"0"1"0,0-1 0,0 0 0,0 1 0,0-1 0,0 1 0,0-1 0,0 1 0,0-1 0,0 1 0,-1 0 0,1 0 0,0-1 0,0 1 0,-1 0 0,1 0 0,0 0 0,-1 0 0,1-1 0,-1 1 0,1 0 0,-1 0 0,0 0 0,1 0 0,-1 0 0,0 0 0,1 2 0,4 33 0,-4-32 0,1 35 0,-1 0 0,-2 1 0,-2-1 0,-12 59 0,-2-21 0,-35 92 0,43-137 0,1 0 0,2 0 0,-3 35 0,6-54 0,0 0 0,-1 1 0,0-1 0,-1-1 0,0 1 0,-11 16 0,8-14 0,1 0 0,1 0 0,-10 32 0,-62 211 0,45-159 0,8-24 0,7-22 0,1 1 0,-13 79 0,-8 221 0,12-134 0,-4 68 0,31 249 0,2-502 0,1-1 0,2-1 0,16 57 0,45 96 0,-45-129 0,12 22 0,3-1 0,4-2 0,3-2 0,4-1 0,64 75 0,-38-56 0,135 131 0,-169-187 0,1-2 0,1-1 0,2-3 0,1-2 0,96 45 0,237 70 0,-329-128 0,0-3 0,0-1 0,93 7 0,-52-14 0,117-9 0,-163 1 0,0-3 0,0-1 0,81-27 0,118-66 0,-217 88 0,-1-1 0,0-1 0,-1-1 0,-1-1 0,-1 0 0,0-2 0,-2-1 0,0-1 0,-1-1 0,-1 0 0,-1-1 0,19-35 0,5-14 0,-4-1 0,-3-1 0,-4-3 0,-3 0 0,21-96 0,-25 56 0,-5-1 0,6-232 0,-27-367 0,-1 651 0,-2 0 0,-4 0 0,-2 1 0,-36-106 0,24 111 0,-34-62 0,9 24 0,-2-14 0,-73-153 0,20 72 0,68 132 0,-2 2 0,-3 1 0,-57-63 0,59 74 0,-109-109 0,81 89 0,-124-126 0,-120-71 0,264 227 0,-55-32 0,32 26 0,-44-24 0,101 60 0,0 0 0,-1 1 0,0 0 0,0 1 0,-1 1 0,1 1 0,-1 0 0,0 0 0,-29 0 0,-9 3 0,-154 4 0,173 1 0,1 1 0,0 2 0,0 1 0,1 2 0,1 1 0,0 1 0,-33 20 0,-26 26 0,69-45-19,0 0-1,1 2 0,1 0 1,-24 25-1,6-5-1247,23-24-5559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3:04:29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3:04:3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3:04:33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1'2'0,"0"-1"0,0 1 0,0-1 0,1 1 0,-1-1 0,0 0 0,1 1 0,-1-1 0,1 0 0,0 0 0,-1 0 0,1 0 0,0-1 0,-1 1 0,1 0 0,0-1 0,0 1 0,3 0 0,3 2 0,60 21 0,2-2 0,0-3 0,83 10 0,221 12 0,-288-34 0,273 1-119,-250-9-1127,-82 1-558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6:01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8 24575,'37'-3'0,"0"-1"0,0-1 0,-1-3 0,1-1 0,52-20 0,95-17 0,-26 2 0,271-39 0,-358 72 0,-18 3 0,68-2 0,-2 9 0,233-9 0,-79-4-1365,-205 12-546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6:02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4 24575,'109'-2'0,"0"-5"0,120-24 0,13-29 0,-111 24 0,413-115 0,156-64 0,-326 107-1365,-322 94-546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6:05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20'2'0,"0"0"0,-1 1 0,39 12 0,-7-2 0,125 19 0,336 18 0,-456-48 0,847 25 0,1447-28 0,-1975 15 0,-46 0 0,925-14 0,-737-14 0,198-1 0,2809 16 0,-1990-1 0,-825-38 0,-36-10 0,3 46 0,-127 43 2,-317-19-174,2169 60 172,-2311-82 65,195-11-1325,-239 5-5566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6:07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360'-1'0,"543"4"0,-6 28 0,-855-28 0,709 60 0,-225-44 0,-405-20 0,1494 17-879,789-3 1609,-1553-15-581,3092 2-1514,-3918 0-546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56:1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7 1 24575,'23'9'0,"-6"-1"0,243 58 0,-119-33 0,-73-15 0,99 21 0,-35-14 0,-80-13 0,0-2 0,59 2 0,378-10 0,-236-5 0,-119 5 0,149-4 0,-156-11 0,51-3 0,-31 11 0,176-28 0,-203 19 0,1 6 0,148 8 0,-108 2 0,1095-2 0,-1251 0 0,1 0 0,-1 0 0,1 1 0,-1-1 0,0 1 0,1 1 0,-1-1 0,0 1 0,0 0 0,1 0 0,-1 0 0,-1 1 0,1-1 0,0 1 0,5 5 0,-5-3 0,-1 0 0,0 0 0,0 1 0,0-1 0,-1 1 0,1 0 0,-1 0 0,-1 0 0,1 1 0,-1-1 0,0 0 0,1 9 0,2 21 0,-1-1 0,-2 1 0,-1 0 0,-4 37 0,1-29 0,1-1 0,7 50 0,20 265 0,-26 2 0,-2-137 0,2 445 0,15-485 0,0-18 0,-14 330 0,-2-231 0,1-256 0,0-1 0,-1 1 0,1 0 0,-1-1 0,-1 1 0,-3 10 0,4-15 0,0-1 0,0 0 0,0 0 0,0 0 0,-1 0 0,1 0 0,-1 0 0,0 0 0,0 0 0,1-1 0,-1 1 0,0 0 0,0-1 0,-1 0 0,1 1 0,0-1 0,0 0 0,-1 0 0,1-1 0,0 1 0,-1 0 0,1-1 0,-5 1 0,-21 1 0,0-1 0,-56-5 0,7 0 0,-11-1 0,-91-18 0,15 1 0,-357-17 0,355 27 0,-83-3 0,39 0 0,34 1 0,-515 12 0,355 4 0,-227-17 0,-40 1 0,-944 14 0,1539 0 0,-1 0 0,1 0 0,-1-1 0,0 0 0,1 0 0,0-1 0,-1-1 0,-7-2 0,13 3 0,0 0 0,0 1 0,0-1 0,1-1 0,-1 1 0,1 0 0,-1-1 0,1 1 0,0-1 0,0 1 0,0-1 0,0 0 0,0 0 0,1 0 0,-1 0 0,1 0 0,0-1 0,0 1 0,0 0 0,0 0 0,1-1 0,-1 1 0,1-5 0,-2-42 0,6-75 0,0 25 0,-2-1567 0,-4 851 0,3 796 0,1 1 0,1-1 0,1 1 0,1-1 0,0 2 0,1-1 0,1 0 0,1 1 0,0 0 0,17-23 0,-21 34 0,1 0 0,-1 0 0,2 0 0,-1 1 0,1 0 0,0 0 0,0 1 0,1 0 0,-1 0 0,1 0 0,0 1 0,1 0 0,7-3 0,-2 2 0,0 0 0,0 2 0,1-1 0,-1 2 0,0 0 0,1 0 0,15 1 0,723 4-1365,-727-3-546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4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1 24575,'-1'12'0,"0"0"0,0 0 0,-2-1 0,1 1 0,-2 0 0,1-1 0,-1 0 0,-10 18 0,-7 8 0,-28 38 0,17-27 0,-14 24 0,-97 166 0,127-204 0,9-17 0,-1-1 0,0-1 0,-1 1 0,-13 16 0,15-28-136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4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2'0'0,"1"1"0,-1-1 0,0 0 0,1 1 0,-1-1 0,0 1 0,0 0 0,1 0 0,-1 0 0,0 0 0,0 0 0,0 0 0,0 1 0,0-1 0,0 1 0,0-1 0,-1 1 0,1 0 0,0-1 0,1 5 0,3 3 0,-1 0 0,0 0 0,5 17 0,0-3 0,49 110-455,-7 3 0,57 225 0,-101-327-637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44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'0'0,"7"0"0,5 0 0,6 0 0,8 0 0,14 0 0,8 0 0,11 0 0,14 0 0,8 0 0,10 0 0,7 0 0,6 0 0,-10 0 0,-13 0 0,-15 0 0,-20 0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48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2 435 24575,'-10'13'0,"0"0"0,1 1 0,0 0 0,1 0 0,0 0 0,2 1 0,-10 28 0,-7 14 0,-71 192 0,57-154 0,-45 183 0,-12 39 0,-26 61 0,73-216 0,-74 272 0,107-362 0,2 1 0,-2 86 0,7-74 0,-4 510 0,13-363 0,-1-198 0,1-1 0,2 1 0,1 0 0,14 45 0,-3-29 0,2 0 0,27 51 0,159 299 0,-190-375 0,1-1 0,1 0 0,2-1 0,33 35 0,-14-22 0,73 54 0,-55-55 0,102 51 0,-117-66 0,-3-3 0,1-1 0,0-2 0,1-2 0,0-2 0,48 7 0,205 9 0,169-22 0,-319-5 0,-117 0 0,0-1 0,0-1 0,0 0 0,-1-2 0,1-1 0,-1-1 0,-1-2 0,0 0 0,0-1 0,31-19 0,-7 1 0,-1-2 0,-2-1 0,55-53 0,103-128 0,-177 180 0,-1-1 0,-1-2 0,-2 0 0,23-51 0,51-158 0,-55 131 0,-9 27 0,-5-2 0,-3-2 0,21-175 0,30-273 0,-68 499 0,21-296 0,-29-2 0,0 150 0,2 107 0,1-26 0,-4 0 0,-28-170 0,22 240 0,-3 1 0,-1 0 0,-1 0 0,-24-41 0,-28-66 0,48 96 0,-2 1 0,-3 0 0,-40-60 0,-100-112 0,138 188 0,-1 2 0,-1 0 0,-58-42 0,-104-55 0,29 20 0,121 76 0,-1 2 0,-1 2 0,-2 1 0,-87-32 0,21 14 0,-99-28 0,177 63 0,-44-3 0,7 2 0,-30-11 0,50 8 0,0 3 0,-72-4 0,87 11 0,-6 0 0,1 1 0,-47 7 0,73-6 0,1 0 0,-1 1 0,1 1 0,0-1 0,0 2 0,0 0 0,1 0 0,0 1 0,0 0 0,0 1 0,-15 13 0,18-12 0,1 0 0,-1 0 0,1 1 0,1 0 0,-1 0 0,2 1 0,-7 16 0,1 2 0,-9 42 0,15-45-455,1-1 0,-1 42 0,4-41-637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5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4'0,"0"8"0,0 11 0,0 6 0,0 8 0,0 8 0,0 6 0,0-1 0,0 1 0,0 2 0,0 1 0,0-3 0,0-6 0,0-5 0,0-5 0,0-8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6:53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80 24575,'15'-15'0,"-11"11"0,1-1 0,-1 1 0,1 0 0,0 0 0,0 0 0,1 1 0,6-4 0,3 0 0,28-13 0,-42 20 0,1-1 0,-1 1 0,1 0 0,0-1 0,-1 1 0,1 0 0,0 0 0,-1 0 0,1 0 0,0 0 0,-1 0 0,1 0 0,-1 1 0,1-1 0,0 1 0,-1-1 0,1 1 0,-1 0 0,1-1 0,-1 1 0,1 0 0,1 2 0,-2-3 0,-1 1 0,1-1 0,-1 1 0,0 0 0,1-1 0,-1 1 0,0 0 0,1-1 0,-1 1 0,0 0 0,0-1 0,0 1 0,0 0 0,0 0 0,0-1 0,0 1 0,0 0 0,0-1 0,0 1 0,0 0 0,0 0 0,0-1 0,0 1 0,-1 0 0,1-1 0,0 1 0,-1-1 0,1 1 0,0 0 0,-1-1 0,1 1 0,-1-1 0,1 1 0,-1-1 0,1 1 0,-1-1 0,1 1 0,-1-1 0,1 1 0,-1-1 0,-1 1 0,-32 20 0,24-16 0,-47 26 0,36-20 0,-36 23 0,57-33 0,-1-1 0,1 0 0,-1 1 0,0-1 0,1 0 0,-1 1 0,1-1 0,-1 1 0,1-1 0,-1 1 0,1-1 0,-1 1 0,1 0 0,0-1 0,-1 1 0,1 0 0,0-1 0,-1 1 0,1 0 0,0-1 0,0 1 0,0 0 0,-1-1 0,1 1 0,0 0 0,0-1 0,0 1 0,0 0 0,0 0 0,1-1 0,-1 1 0,0 1 0,1-1 0,0 1 0,1-1 0,-1 0 0,0 1 0,1-1 0,-1 0 0,1 0 0,-1 0 0,1 0 0,-1 0 0,1 0 0,2 0 0,6 3 0,1 0 0,-1-2 0,14 3 0,93 1 0,-41-4 0,-73-2 0,1 1 0,0-1 0,0 1 0,0-1 0,0 1 0,0 0 0,-1 1 0,1-1 0,0 1 0,-1-1 0,0 1 0,1 0 0,-1 0 0,0 1 0,0-1 0,0 1 0,0 0 0,0-1 0,-1 1 0,1 0 0,-1 0 0,2 4 0,-1 0 0,0-1 0,-1 0 0,0 1 0,0-1 0,-1 1 0,1 0 0,-1-1 0,-1 1 0,0 0 0,0 0 0,-1 13 0,0-16 0,0 1 0,0-1 0,0 0 0,-1 0 0,1 0 0,-1 0 0,0 0 0,0 0 0,0-1 0,-1 1 0,1 0 0,-1-1 0,0 0 0,0 0 0,0 0 0,0 0 0,0 0 0,-1-1 0,-7 5 0,-6 2 0,0-1 0,0-1 0,-27 7 0,-7 3 0,37-12 0,0 0 0,1-2 0,-2 1 0,1-2 0,-24 2 0,-76-5 0,54-1 0,14 1-1365,7 1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17:35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24575,'1'-4'0,"0"0"0,1-1 0,-1 1 0,1 0 0,0 1 0,0-1 0,1 0 0,-1 1 0,1-1 0,5-5 0,5-8 0,-9 12 0,0 0 0,1 1 0,-1-1 0,1 1 0,0 0 0,0 0 0,0 1 0,1-1 0,-1 1 0,1 1 0,0-1 0,0 1 0,0 0 0,0 0 0,0 0 0,0 1 0,0 0 0,12 0 0,2 0 0,0 1 0,0 0 0,0 2 0,35 7 0,-13-1 0,-22-6 0,0 2 0,-1 1 0,0 0 0,29 13 0,-43-16 0,-1 0 0,0 0 0,0 0 0,-1 1 0,1 0 0,0 0 0,-1 0 0,0 0 0,1 0 0,-2 1 0,1-1 0,0 1 0,0 0 0,-1 0 0,0 0 0,0 0 0,0 0 0,-1 1 0,1-1 0,-1 0 0,0 1 0,0-1 0,0 1 0,-1-1 0,0 6 0,1-7 0,-2 0 0,1 0 0,0 1 0,-1-1 0,1 0 0,-1 0 0,0 0 0,0 0 0,0 0 0,0 0 0,-1 0 0,1 0 0,-1-1 0,1 1 0,-1-1 0,0 1 0,-3 2 0,1-1 0,0-1 0,-1 0 0,1 0 0,-1-1 0,1 1 0,-1-1 0,0 0 0,0 0 0,-8 2 0,-7 0 0,-1-2 0,0 0 0,1-1 0,-24-1 0,42 0 0,-36-2 0,-46 0 0,77 3 0,0-1 0,0 1 0,0 1 0,0-1 0,0 1 0,1 0 0,-1 1 0,1 0 0,-10 5 0,15-8 0,0 1 0,-1 0 0,1-1 0,0 1 0,0 0 0,0 0 0,-1 0 0,1 0 0,0 0 0,0 0 0,0 0 0,1 0 0,-1 0 0,0 0 0,0 1 0,1-1 0,-1 0 0,0 0 0,1 1 0,-1-1 0,1 1 0,0-1 0,-1 0 0,1 1 0,0-1 0,0 1 0,0-1 0,0 0 0,0 1 0,0-1 0,1 1 0,-1-1 0,0 1 0,1-1 0,-1 0 0,1 1 0,-1-1 0,1 0 0,0 0 0,-1 1 0,1-1 0,0 0 0,2 2 0,2 2 0,0 0 0,0-1 0,0 1 0,1-1 0,0-1 0,0 1 0,0-1 0,8 3 0,80 29 0,144 34 0,54 17 0,-266-73-1365,-8-2-546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5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4 24575,'7'-2'0,"1"1"0,0-2 0,-1 1 0,0-1 0,1 0 0,-1-1 0,0 0 0,-1 0 0,1 0 0,5-6 0,11-6 0,241-156 0,-225 154 0,2 1 0,0 3 0,46-11 0,0 0 0,174-58 0,-7 25 0,13-3 0,-215 44 0,156-45 0,-170 53 0,2 1 0,-1 3 0,59-1 0,-36 7 0,-29 0 0,1-1 0,-1-1 0,0-2 0,48-10 0,192-43 0,-56 13 0,-113 22 0,-49 11 0,75-23 0,-94 23 0,67-11 0,-38 10 0,38-8 0,-16 3 0,109-34 0,-30 0 0,52-19 0,-174 55 0,87-14 0,17-4 0,-123 26 0,1 1 0,0 1 0,0 1 0,30 1 0,-24 1 0,0-1 0,33-6 0,-19 0-455,0 2 0,91 2 0,-112 4-637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05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24575,'-2'0'0,"0"0"0,0 0 0,0 1 0,0-1 0,0 0 0,0 1 0,0 0 0,0-1 0,0 1 0,0 0 0,0 0 0,0 0 0,1 0 0,-1 1 0,0-1 0,1 0 0,-1 1 0,1-1 0,-1 1 0,1 0 0,-2 3 0,-2 3 0,1 0 0,0 1 0,-6 16 0,-8 20 0,-45 51 0,53-78 0,1 1 0,1 0 0,1 1 0,1 0 0,0 0 0,1 0 0,-2 34 0,1-24 0,-17 53 0,22-82 0,1 0 0,-1 0 0,1 0 0,0 0 0,-1 0 0,1 0 0,0 0 0,0 0 0,0 0 0,0 0 0,0 0 0,0 0 0,0 0 0,0 0 0,0 0 0,0 0 0,0 0 0,1 0 0,-1 0 0,1 2 0,0-3 0,-1 1 0,1-1 0,0 0 0,-1 0 0,1 1 0,-1-1 0,1 0 0,0 0 0,-1 0 0,1 0 0,0 1 0,-1-1 0,1 0 0,0 0 0,-1 0 0,1-1 0,0 1 0,-1 0 0,1 0 0,0 0 0,-1 0 0,1-1 0,0 1 0,5-3 0,1 0 0,-1 0 0,-1 0 0,12-8 0,-3 1 0,-1-1 0,1 0 0,-2-1 0,0 0 0,0-1 0,-1 0 0,0-1 0,-2-1 0,1 1 0,-2-1 0,8-17 0,16-65 0,-25 70 0,2 1 0,0-1 0,2 1 0,1 1 0,16-25 0,-28 50 0,0 0 0,0 0 0,0-1 0,0 1 0,0 0 0,0 0 0,0-1 0,0 1 0,0 0 0,0 0 0,0-1 0,0 1 0,1 0 0,-1 0 0,0 0 0,0-1 0,0 1 0,0 0 0,1 0 0,-1 0 0,0 0 0,0-1 0,0 1 0,1 0 0,-1 0 0,0 0 0,0 0 0,0 0 0,1 0 0,-1 0 0,0 0 0,0 0 0,1 0 0,-1 0 0,0 0 0,0 0 0,1 0 0,-1 0 0,0 0 0,0 0 0,1 0 0,-1 0 0,0 0 0,0 0 0,1 0 0,-1 0 0,0 0 0,0 0 0,1 1 0,-1-1 0,0 0 0,0 0 0,0 0 0,1 0 0,-1 1 0,0-1 0,0 0 0,0 0 0,0 0 0,0 1 0,1-1 0,-1 0 0,0 0 0,0 0 0,0 1 0,0-1 0,0 0 0,0 0 0,0 1 0,3 19 0,-3-19 0,4 36 0,1 0 0,3 0 0,0-1 0,3 0 0,1-1 0,1 0 0,33 61 0,-42-89-114,0 0 1,0 0-1,-1 1 0,0-1 0,0 1 1,0 0-1,-2 0 0,1 0 0,-1 0 1,0 0-1,0 12 0,-4-1-671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06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24575,'0'986'0,"0"-972"-120,-1-7-4,1 0-1,0 0 1,0 0-1,1 0 1,0 0-1,0 0 1,1 0-1,0 0 0,3 8 1,1-7-670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08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4575,'122'-3'0,"132"6"0,-251-2 0,-1-1 0,1 0 0,0 1 0,0 0 0,-1-1 0,1 1 0,-1 0 0,1 1 0,-1-1 0,1 0 0,-1 1 0,0-1 0,0 1 0,1 0 0,-1-1 0,0 1 0,-1 0 0,4 4 0,-2-2 0,-1 1 0,0-1 0,0 1 0,0-1 0,0 1 0,-1-1 0,0 1 0,0 0 0,0 0 0,0 5 0,-1 0 0,0-1 0,0 0 0,-1 1 0,0-1 0,0 1 0,-1-1 0,-1 0 0,1 0 0,-2 0 0,-7 16 0,6-17 0,-1 0 0,1-1 0,-1 0 0,-1 0 0,0-1 0,1 1 0,-2-2 0,1 1 0,-1-1 0,0 0 0,-12 6 0,-7 0 0,-1-1 0,-37 9 0,-22 8 0,82-26-59,1 1 0,-1 0-1,1 0 1,0 0-1,0 0 1,0 1 0,0-1-1,0 1 1,1 0 0,-1 0-1,1 1 1,0-1 0,0 1-1,0-1 1,0 1-1,1 0 1,-1 0 0,1 0-1,0 1 1,0-1 0,1 0-1,-2 6 1,2 6-676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09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1 24575,'-2'0'0,"1"1"0,0-1 0,0 1 0,-1-1 0,1 1 0,0 0 0,0 0 0,0-1 0,0 1 0,-1 0 0,1 0 0,1 0 0,-1 0 0,0 0 0,0 0 0,0 1 0,0-1 0,1 0 0,-1 0 0,1 1 0,-1-1 0,1 0 0,-1 0 0,1 1 0,0-1 0,0 1 0,-1 1 0,-4 45 0,4-43 0,-1 236 0,4-129 0,-2-100 0,1 1 0,0-1 0,1 1 0,0-1 0,1 0 0,0 0 0,1 0 0,0 0 0,1-1 0,1 0 0,12 20 0,-6-14 0,2-1 0,0 0 0,1-1 0,0 0 0,1-2 0,22 16 0,-20-17 0,0 2 0,-1 0 0,0 0 0,-2 2 0,16 18 0,-27-29 0,-1 0 0,1 0 0,-1 0 0,0 1 0,0-1 0,-1 1 0,0 0 0,0 0 0,0 0 0,-1 0 0,0 0 0,0 0 0,0 0 0,-1 0 0,0 0 0,0 0 0,-1 1 0,1-1 0,-1 0 0,-1 0 0,1 0 0,-1 0 0,-3 6 0,3-7 0,-1-1 0,1 1 0,-1-1 0,-1 0 0,1 0 0,0 0 0,-1-1 0,0 1 0,0-1 0,0 0 0,0 0 0,-1 0 0,1 0 0,-1-1 0,1 0 0,-1 0 0,0 0 0,0-1 0,0 1 0,-8 0 0,-11 2 0,0-1 0,-1-2 0,-25-1 0,33 0 0,-1 0 0,-1 0 0,0-2 0,0-1 0,1 0 0,-1-1 0,-17-6 0,26 6 0,-1-1 0,1 0 0,1 0 0,-1-1 0,1 0 0,0 0 0,0-1 0,1-1 0,0 1 0,0-1 0,-12-16 0,-3-8 0,-15-18 0,2-1 0,3-2 0,-34-72 0,63 115-227,1 0-1,0 0 1,0-1-1,1 0 1,-1-13-1,2 2-659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1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4575,'5'-5'0,"7"-2"0,5 1 0,6 1 0,8 2 0,4 0 0,1 2 0,-1 1 0,-1 0 0,-7 0-819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19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 24575,'-18'1'0,"-1"1"0,1 1 0,-32 9 0,10-2 0,27-7 0,0 2 0,1 0 0,-1 0 0,1 2 0,0-1 0,0 1 0,-14 12 0,24-17 0,0 0 0,0-1 0,0 2 0,0-1 0,1 0 0,-1 0 0,1 0 0,-1 1 0,1-1 0,0 1 0,0-1 0,0 1 0,0 0 0,0-1 0,0 1 0,1 0 0,0 0 0,-1-1 0,1 1 0,0 3 0,1-4 0,-1-1 0,0 0 0,1 1 0,-1-1 0,1 1 0,-1-1 0,1 0 0,0 1 0,0-1 0,-1 0 0,1 0 0,0 0 0,0 0 0,0 0 0,0 0 0,1 0 0,-1 0 0,0 0 0,0 0 0,0 0 0,1-1 0,-1 1 0,0 0 0,1-1 0,-1 1 0,1-1 0,-1 0 0,1 1 0,-1-1 0,0 0 0,1 0 0,-1 0 0,1 0 0,-1 0 0,1 0 0,-1-1 0,1 1 0,1-1 0,14-3 0,0-1 0,0 0 0,-1-2 0,1 1 0,-2-2 0,30-19 0,-24 12 0,-2-2 0,0 0 0,25-30 0,-43 47 0,-1-1 0,0 1 0,0-1 0,1 1 0,-1-1 0,0 1 0,1 0 0,-1-1 0,0 1 0,1 0 0,-1-1 0,1 1 0,-1 0 0,0-1 0,1 1 0,-1 0 0,1 0 0,-1-1 0,1 1 0,-1 0 0,1 0 0,-1 0 0,1 0 0,-1 0 0,1 0 0,0 0 0,-1 0 0,1 0 0,-1 0 0,1 0 0,-1 0 0,1 0 0,6 17 0,-7 37 0,0-46 0,-2 51-1365,2-32-546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21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4575,'-3'0'0,"1"1"0,0-1 0,0 1 0,0-1 0,0 1 0,1 0 0,-1 0 0,0 0 0,0 0 0,0 0 0,1 0 0,-1 1 0,0-1 0,1 0 0,-1 1 0,1-1 0,0 1 0,-1 0 0,1-1 0,0 1 0,0 0 0,0 0 0,0 0 0,0 2 0,-3 3 0,1 1 0,1 0 0,0 0 0,-3 14 0,3-9 0,0 1 0,1-1 0,0 1 0,1-1 0,0 1 0,1 0 0,1-1 0,4 18 0,-6-29 0,1-1 0,-1 0 0,1 1 0,-1-1 0,1 0 0,0 0 0,0 1 0,0-1 0,0 0 0,0 0 0,0 0 0,0 0 0,0 0 0,0 0 0,0 0 0,0 0 0,1-1 0,-1 1 0,0 0 0,1-1 0,-1 1 0,0-1 0,1 1 0,2 0 0,-1-1 0,0-1 0,0 1 0,-1 0 0,1-1 0,0 1 0,0-1 0,0 0 0,0 0 0,-1 0 0,1 0 0,4-4 0,2-1 0,0 0 0,0-1 0,-1 0 0,0 0 0,13-16 0,-14 13 0,-1 0 0,-1 0 0,0 0 0,6-17 0,-7 16 0,0 0 0,2 0 0,7-13 0,-9 23 0,-1 9 0,-2 10 0,-1-3-112,0-1 173,1 0 1,0 0-1,4 21 1,-5-32-114,1-1 1,-1 0-1,1 0 0,0 1 0,-1-1 1,1 0-1,0 0 0,0 0 1,0 0-1,1 0 0,-1 0 1,0 0-1,1 0 0,0 0 1,-1-1-1,1 1 0,0-1 1,0 1-1,-1-1 0,1 0 0,0 1 1,1-1-1,-1 0 0,0 0 1,0-1-1,0 1 0,0 0 1,4 0-1,7-2-677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2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5'0,"0"6"0,0 12 0,0 6 0,0 8 0,0 8 0,0 1 0,0 2 0,0-1 0,0-5 0,0-4 0,0-3 0,5-9 0,1-12 0,0-15 0,4-6 0,1-3-819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2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24575,'5'-5'0,"7"-1"0,5-1 0,6 2 0,3 2 0,2 1 0,-3 5 0,-6 8 0,-7 7 0,-4 5 0,-5 3 0,-2 3 0,-1 0 0,-7 2 0,-1-1 0,-4-5 0,-5-7 0,0-6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17:29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3 2 24575,'-102'-2'0,"-115"5"0,119 14 0,51-7 0,32-6 0,0 0 0,1 2 0,-1 0 0,1 0 0,-23 16 0,-31 13 0,61-32 0,1 1 0,0-1 0,0 1 0,0 1 0,1-1 0,-1 1 0,1 0 0,0 1 0,1-1 0,-1 1 0,1 0 0,0 0 0,1 0 0,-1 0 0,-4 14 0,2-5 0,1 0 0,1 1 0,0 0 0,1 0 0,-2 31 0,8 232 0,-3-275 0,1 0 0,-1 0 0,1 0 0,0 0 0,0-1 0,1 1 0,-1 0 0,1-1 0,0 1 0,0-1 0,0 1 0,0-1 0,0 0 0,1 0 0,-1 0 0,1 0 0,0 0 0,0-1 0,0 1 0,0-1 0,1 0 0,-1 0 0,1 0 0,-1 0 0,1-1 0,0 1 0,-1-1 0,1 0 0,7 1 0,10 1 0,0-1 0,0-1 0,0-1 0,33-3 0,-11 0 0,343 1 21,-223 3-1407,-138-1-544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27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49 24575,'-3'0'0,"0"0"0,-1 1 0,1-1 0,0 1 0,0-1 0,0 1 0,0 0 0,0 1 0,0-1 0,0 0 0,1 1 0,-1-1 0,0 1 0,1 0 0,-1 0 0,1 0 0,0 0 0,-1 1 0,1-1 0,0 1 0,1-1 0,-1 1 0,0-1 0,1 1 0,-1 0 0,0 4 0,-4 8 0,1 1 0,1 0 0,0 0 0,-1 17 0,-3 11 0,7-41 0,0 0 0,0 1 0,1-1 0,-1 0 0,1 0 0,0 0 0,0 1 0,0-1 0,0 0 0,1 0 0,-1 0 0,1 1 0,1 2 0,-1-4 0,0-1 0,0 1 0,0-1 0,0 1 0,1-1 0,-1 1 0,0-1 0,1 0 0,-1 0 0,1 1 0,0-1 0,-1 0 0,1-1 0,0 1 0,-1 0 0,1 0 0,0-1 0,0 1 0,0-1 0,-1 0 0,1 1 0,0-1 0,0 0 0,3 0 0,2 0 0,0 0 0,0 0 0,-1-1 0,1 0 0,0 0 0,0-1 0,-1 0 0,1 0 0,-1 0 0,1-1 0,-1 0 0,0 0 0,0-1 0,0 0 0,-1 0 0,1 0 0,-1 0 0,0-1 0,0 0 0,4-6 0,-4 4 0,1-2 0,-1 1 0,0-1 0,0 1 0,-1-1 0,-1-1 0,1 1 0,-2 0 0,1-1 0,-1 0 0,-1 1 0,1-1 0,-1-14 0,-1 17 0,-4-54 0,4 59 0,0 1 0,0-1 0,-1 0 0,1 0 0,0 1 0,-1-1 0,1 1 0,-1-1 0,0 0 0,1 1 0,-1-1 0,0 1 0,0-1 0,0 1 0,0 0 0,0-1 0,0 1 0,-1 0 0,1 0 0,0 0 0,-1 0 0,1 0 0,-1 0 0,1 0 0,-1 0 0,1 0 0,-1 1 0,1-1 0,-3 0 0,3 1 0,0 1 0,0-1 0,-1 0 0,1 1 0,0-1 0,0 1 0,0-1 0,0 1 0,0 0 0,0-1 0,0 1 0,0 0 0,0 0 0,0 0 0,0 0 0,1 0 0,-1 0 0,0 0 0,1 0 0,-1 0 0,0 0 0,1 0 0,-1 0 0,1 0 0,0 0 0,-1 1 0,1-1 0,0 2 0,-7 38 0,7-39 0,-2 201 0,4-106 0,-2-90-118,2 21 370,-2-28-308,0 1 1,0 0-1,0 0 1,1 0-1,-1 0 1,0-1-1,1 1 1,-1 0-1,0 0 1,1 0-1,-1-1 1,1 1-1,-1 0 1,1-1-1,-1 1 1,1 0-1,0-1 1,-1 1-1,1-1 1,0 1-1,-1-1 1,1 1-1,0-1 1,0 0-1,0 1 0,1-1 1,10 0-677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29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24575,'0'9'0,"-1"0"0,-1 1 0,0-1 0,-6 17 0,-4 26 0,10-39 0,0 1 0,1-1 0,1 24 0,0-33 0,1 0 0,-1-1 0,1 1 0,0-1 0,0 1 0,0-1 0,0 1 0,1-1 0,-1 0 0,1 1 0,0-1 0,0 0 0,0 0 0,0 0 0,4 3 0,6 4 0,0-1 0,1-1 0,0 0 0,0 0 0,27 10 0,79 22 0,-74-26 0,-20-7 0,-7-2 0,0 1 0,0 0 0,30 16 0,-46-20 0,1-1 0,0 1 0,0 0 0,-1-1 0,1 1 0,-1 0 0,1 1 0,-1-1 0,0 0 0,0 1 0,0-1 0,0 1 0,0 0 0,-1-1 0,1 1 0,-1 0 0,0 0 0,0 0 0,0 0 0,0 0 0,0 0 0,-1 1 0,1-1 0,-1 0 0,0 0 0,0 0 0,0 1 0,-1 4 0,0-5 0,0 0 0,-1 0 0,1 1 0,-1-1 0,1 0 0,-1 0 0,0 0 0,0-1 0,0 1 0,-1 0 0,1-1 0,-1 1 0,1-1 0,-1 0 0,0 0 0,0 0 0,0 0 0,0 0 0,0-1 0,0 0 0,-1 1 0,1-1 0,0 0 0,-1 0 0,1-1 0,-5 1 0,-12 2 0,0-2 0,1 0 0,-30-3 0,31 2 0,-17-1 30,0-1 0,0-2 0,-57-13 0,83 15-104,1-1-1,-1 0 1,0-1 0,1 1 0,0-2-1,0 1 1,0-1 0,0 0 0,1-1-1,0 0 1,0 0 0,0-1 0,1 0-1,0 0 1,0 0 0,1 0 0,0-1-1,0 0 1,-3-9 0,-2-9-675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30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5'0'0,"6"0"0,11 0 0,8 0 0,7 0 0,3 0 0,4 0 0,5 0 0,-1 0 0,-4 0 0,-10 5 0,-15 7 0,-11 6 0,-12 4 0,-14 0 0,-10 0 0,0-4-819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31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24575,'-5'0'0,"-1"5"0,0 6 0,1 7 0,-4 5 0,1 3 0,0 8 0,3 2 0,1 5 0,2 5 0,2 1 0,-1-4 0,2-4 0,-1-4 0,0-2 0,6-8 0,0-7-81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33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4575,'0'-2'0,"1"0"0,0 0 0,0 1 0,0-1 0,0 0 0,0 1 0,1-1 0,-1 1 0,0-1 0,1 1 0,-1-1 0,1 1 0,0 0 0,-1 0 0,1 0 0,0 0 0,3-2 0,34-14 0,-29 13 0,0 1 0,0 1 0,1 0 0,-1 0 0,1 1 0,0 1 0,14 0 0,-22 0 0,0 0 0,0 1 0,0-1 0,0 1 0,0 0 0,0 0 0,0 0 0,0 0 0,0 0 0,-1 0 0,1 1 0,-1 0 0,1-1 0,-1 1 0,1 0 0,-1 0 0,0 0 0,0 0 0,0 1 0,0-1 0,0 1 0,-1-1 0,1 1 0,-1 0 0,1-1 0,-1 1 0,0 0 0,0 0 0,1 5 0,-1-3-50,0 0-1,0 0 1,0 0-1,-1 0 0,0 0 1,0 1-1,0-1 1,-1 0-1,1 0 1,-1 0-1,0 0 0,-1 0 1,1 0-1,-1 0 1,0 0-1,0 0 1,-1-1-1,1 1 0,-1-1 1,0 0-1,0 0 1,-1 0-1,1 0 1,-1 0-1,0-1 1,-4 4-1,-8 3-677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36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24575,'0'5'0,"0"6"0,0 7 0,0 5 0,0 3 0,0 3 0,-5-5 0,-1 0 0,-1 0 0,2 1 0,1 1 0,2 1 0,1 1 0,0-5-819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38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4575,'83'-2'0,"94"4"0,-172-1 0,0 0 0,0 1 0,0-1 0,0 1 0,0 0 0,0 0 0,-1 0 0,1 1 0,-1-1 0,0 1 0,0 0 0,0 1 0,0-1 0,0 1 0,4 5 0,-7-8 0,1 1 0,-1 0 0,1 0 0,-1 0 0,1 0 0,-1 1 0,0-1 0,0 0 0,0 0 0,-1 1 0,1-1 0,-1 1 0,1-1 0,-1 0 0,1 1 0,-1-1 0,0 1 0,0-1 0,-1 1 0,1-1 0,0 0 0,-1 1 0,1-1 0,-1 1 0,0-1 0,0 0 0,0 0 0,0 1 0,0-1 0,-1 0 0,1 0 0,0 0 0,-1 0 0,-2 1 0,1 0 6,0 0-1,-1 0 1,0-1 0,0 0-1,0 0 1,0 0-1,0 0 1,0 0 0,-1-1-1,1 0 1,0 0-1,-1 0 1,-7 0-1,-63-1-596,56-1-261,-8 0-597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3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24575,'2'1'0,"-1"0"0,1 0 0,0 0 0,-1 0 0,0 0 0,1 0 0,-1 0 0,0 0 0,1 1 0,-1-1 0,0 1 0,0-1 0,0 0 0,0 1 0,-1 0 0,1-1 0,0 1 0,0 0 0,-1-1 0,1 1 0,-1 0 0,1 2 0,6 14 0,0-9 0,0-1 0,1 0 0,0-1 0,0 1 0,1-1 0,0-1 0,13 8 0,-10-7 0,0 1 0,-1 1 0,14 12 0,-22-18 0,0 1 0,0-1 0,0 1 0,0 0 0,-1 0 0,1 0 0,-1 1 0,0-1 0,-1 0 0,1 1 0,-1 0 0,0-1 0,2 10 0,-3-12 0,0 0 0,0 1 0,0-1 0,0 0 0,-1 0 0,1 1 0,-1-1 0,1 0 0,-1 1 0,0-1 0,1 0 0,-1 0 0,-1 0 0,1 0 0,0 0 0,0 0 0,-1 0 0,1 0 0,-1-1 0,1 1 0,-1 0 0,0-1 0,0 0 0,0 1 0,0-1 0,0 0 0,0 0 0,0 0 0,0 0 0,0 0 0,0 0 0,0-1 0,-1 1 0,-4 0 0,-8 1 0,-1 0 0,0-1 0,1 0 0,-18-2 0,15 0 0,4 1-114,0 0 1,0-2-1,0 0 0,0 0 0,0-1 1,0-1-1,0 0 0,1-1 0,0 0 1,0-1-1,-16-10 0,9 0-671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0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24575,'0'-5'0,"5"-1"0,6 0 0,7 1 0,5 1 0,3 2 0,2 1 0,7 0 0,2 1 0,-1 1 0,-6 4 0,-8 7 0,-18 6 0,-10 0-819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2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24575,'-10'0'0,"1"1"0,0 0 0,1 1 0,-1 0 0,0 0 0,0 1 0,1 0 0,-1 1 0,1-1 0,-10 8 0,13-8 0,0 0 0,1 0 0,-1 0 0,1 1 0,0 0 0,0 0 0,0 0 0,1 0 0,0 0 0,-1 1 0,1 0 0,1-1 0,-1 1 0,1 0 0,0 1 0,0-1 0,0 0 0,0 6 0,1-9 0,1 0 0,0 0 0,0 0 0,0 0 0,1 0 0,-1 0 0,0 0 0,1 0 0,-1 0 0,1 0 0,0 0 0,0 0 0,-1 0 0,1 0 0,0 0 0,1-1 0,-1 1 0,0 0 0,0-1 0,1 1 0,-1-1 0,1 0 0,0 1 0,-1-1 0,1 0 0,0 0 0,-1 0 0,1 0 0,0 0 0,0 0 0,0-1 0,0 1 0,0-1 0,0 1 0,0-1 0,3 0 0,0 1 0,0 0 0,0-1 0,-1 1 0,1-1 0,0-1 0,0 1 0,0-1 0,0 0 0,0 0 0,0 0 0,-1 0 0,1-1 0,0 0 0,5-3 0,-6 1 0,0 1 0,-1-1 0,1 0 0,-1 0 0,0 0 0,0 0 0,3-6 0,-5 7 0,1 0 0,0-1 0,0 1 0,1 0 0,-1 0 0,1 0 0,-1 0 0,1 1 0,0-1 0,0 1 0,5-4 0,-7 6 0,0 0 0,0-1 0,0 1 0,0 0 0,0 0 0,0 0 0,0 0 0,0 0 0,0 0 0,0 0 0,0 0 0,0 1 0,-1-1 0,1 0 0,0 0 0,0 1 0,0-1 0,0 1 0,0-1 0,0 1 0,-1-1 0,1 1 0,0-1 0,0 1 0,-1 0 0,1-1 0,0 1 0,-1 0 0,1 0 0,0 1 0,19 34 0,-9-15 0,-3-10-114,-1 0-65,0-1 0,1 1 1,1-1-1,-1-1 0,2 0 1,9 9-1,1-6-664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17:30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24575,'0'-1'0,"1"0"0,-1 0 0,0 0 0,1 0 0,-1 0 0,0 0 0,1 0 0,0 0 0,-1 0 0,1 0 0,-1 1 0,1-1 0,0 0 0,0 0 0,-1 1 0,1-1 0,0 0 0,0 1 0,0-1 0,0 1 0,0-1 0,0 1 0,0 0 0,0-1 0,0 1 0,2-1 0,30-5 0,-30 6 0,83-6 0,109 7 0,-69 1 0,-24 0 0,113-5 0,-187-1-1365,-3-3-546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5'0,"0"11"0,0 13 0,0 7 0,0 6 0,0 2 0,0-3 0,0-2 0,0-4 0,0-2 0,0-3 0,0-5-819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4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40'0'0,"73"2"0,-99-1 0,0 1 0,0 1 0,0 0 0,0 1 0,23 9 0,-34-12 0,-1 0 0,1 0 0,-1 1 0,1-1 0,-1 1 0,1-1 0,-1 1 0,0 0 0,0 0 0,0 0 0,0 0 0,0 0 0,0 0 0,-1 0 0,1 1 0,-1-1 0,0 1 0,1-1 0,-1 1 0,0 0 0,0-1 0,-1 1 0,1 0 0,0 3 0,-1-3 0,-1-1 0,1 1 0,-1-1 0,0 1 0,0-1 0,0 1 0,0-1 0,0 1 0,0-1 0,-1 0 0,1 0 0,-1 0 0,0 0 0,1 0 0,-1 0 0,0 0 0,0-1 0,0 1 0,0-1 0,-1 1 0,1-1 0,0 0 0,-1 0 0,1 0 0,0 0 0,-5 1 0,-7 2-227,0-1-1,-1-1 1,1 0-1,-1-1 1,-23 0-1,12-2-659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6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0 24575,'-2'1'0,"1"0"0,-1 0 0,1 0 0,-1-1 0,1 2 0,-1-1 0,1 0 0,0 0 0,0 0 0,-1 1 0,1-1 0,0 0 0,0 1 0,0-1 0,1 1 0,-1-1 0,0 1 0,1-1 0,-1 1 0,1 0 0,-1-1 0,0 4 0,-6 13 0,-5-1 0,6-8 0,0-1 0,1 1 0,0 0 0,-5 11 0,9-15 0,-1-1 0,1 1 0,0 0 0,1 0 0,-1-1 0,1 1 0,0 0 0,0 0 0,1 0 0,-1-1 0,1 1 0,2 5 0,-2-7 0,-1 0 0,1 0 0,-1 0 0,1 0 0,-1 1 0,0-1 0,0 0 0,-1 0 0,1 0 0,-1 0 0,1 0 0,-1 0 0,0 0 0,0 0 0,0 0 0,-2 3 0,2-4 0,0-1 0,0 0 0,-1 0 0,1 1 0,0-1 0,-1 0 0,1 0 0,-1 0 0,1 0 0,-1 0 0,1-1 0,-1 1 0,1 0 0,-1-1 0,0 1 0,1-1 0,-1 0 0,0 1 0,0-1 0,1 0 0,-1 0 0,0 0 0,0 0 0,1-1 0,-1 1 0,0 0 0,1-1 0,-1 1 0,0-1 0,1 1 0,-3-2 0,0 0-80,0 0 0,0 0-1,0-1 1,0 0 0,0 1-1,0-1 1,1-1 0,0 1-1,-1 0 1,1-1 0,0 0 0,1 0-1,-1 0 1,1 0 0,-1 0-1,-1-5 1,-3-10-674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7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5'0'0,"7"0"0,5 0 0,6 0 0,3 0 0,3 0 0,0 0 0,-8 0 0,-9 0-819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4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94 24575,'0'32'0,"-1"0"0,-2 0 0,-11 55 0,-15-1 0,19-60 0,-9 36 0,19-60 0,-1-1 0,1 1 0,0-1 0,0 0 0,0 1 0,0-1 0,0 1 0,0-1 0,0 1 0,1-1 0,-1 1 0,0-1 0,1 1 0,-1-1 0,1 0 0,-1 1 0,1-1 0,0 0 0,0 0 0,-1 1 0,1-1 0,0 0 0,0 0 0,0 0 0,0 0 0,0 0 0,1 0 0,-1 0 0,0-1 0,0 1 0,1 0 0,-1-1 0,0 1 0,1 0 0,-1-1 0,3 1 0,5 1 0,0 0 0,1-1 0,-1 0 0,15 0 0,-14-1 0,8 1 0,23 0 0,0-1 0,42-6 0,-73 5 0,0-1 0,0 0 0,0 0 0,0-1 0,0-1 0,0 1 0,-1-1 0,0-1 0,0 0 0,0 0 0,0-1 0,-1 0 0,12-11 0,-16 11 0,0 0 0,0 0 0,0-1 0,-1 1 0,0-1 0,0 0 0,-1 0 0,1 0 0,-2 0 0,1 0 0,-1 0 0,0 0 0,0-13 0,-1-8 0,-1 0 0,-6-32 0,6 52 0,-1-1 0,-1 1 0,1 0 0,-2 0 0,1 0 0,-1 0 0,0 1 0,0-1 0,-1 1 0,-9-11 0,1 4 0,-1-1 0,0 2 0,-25-18 0,31 26 14,0 0-1,0 0 0,0 1 0,-1 1 1,1-1-1,-1 2 0,0-1 1,-12-1-1,17 3-96,-1 0 1,0 0-1,1 1 1,-1 0-1,0 0 1,0 0-1,1 0 1,-1 1-1,0 0 1,1 0-1,-1 0 1,1 0-1,-1 1 1,1 0-1,0 0 1,-1 0-1,-5 5 1,-3 6-6744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7:51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7 1 24575,'-3'0'0,"0"1"0,0 0 0,-1 0 0,1 0 0,0 0 0,0 0 0,0 1 0,0 0 0,0-1 0,1 1 0,-4 3 0,-11 6 0,-92 33 0,84-36 0,0 1 0,1 2 0,0 0 0,1 1 0,-27 20 0,28-18 0,0 0 0,-1-2 0,0-1 0,-42 15 0,19-8 0,-20 7 0,36-14 0,0 0 0,1 3 0,0 0 0,-38 26 0,39-21 0,17-12 0,0 0 0,1 0 0,0 1 0,0 0 0,1 1 0,-9 11 0,16-13-136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03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9 24575,'1'-1'0,"-1"-1"0,0 1 0,1-1 0,-1 1 0,1 0 0,0-1 0,-1 1 0,1 0 0,0 0 0,0 0 0,-1-1 0,1 1 0,0 0 0,0 0 0,1 0 0,-1 0 0,2-1 0,26-16 0,-17 10 0,6-3 0,0 1 0,1 0 0,0 2 0,0 0 0,1 1 0,25-6 0,126-14 0,-151 24 0,46-8 0,17-3 0,74 2 0,229-8 0,-240 22 0,210-4 0,-71-25 0,-125 11 0,-44 2 0,-22 2 0,-1-4 0,-1-4 0,130-46 0,-190 57 0,2 0 0,-1 3 0,42-4 0,2-1 0,-42 5 0,50-2 0,-43 5 0,46-8 0,41-4 0,344 15 0,-222 1 0,-217-3 22,0-2-1,0-1 0,53-15 0,11-2-1471,-74 18-537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05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24575,'1'-1'0,"-1"0"0,0 0 0,0 0 0,1 0 0,-1 0 0,1 0 0,-1 0 0,1 0 0,-1 1 0,1-1 0,-1 0 0,1 0 0,0 1 0,-1-1 0,1 0 0,0 1 0,0-1 0,0 1 0,-1-1 0,1 1 0,0-1 0,0 1 0,1-1 0,28-9 0,-19 6 0,12-3 0,1 1 0,0 1 0,0 0 0,35-1 0,101 5 0,-89 2 0,857 1 0,-881 0 0,61 11 0,20 1 0,376-11 0,-258-5 0,374 2 0,-562-3 0,0-3 0,68-15 0,-62 9 0,94-5 0,22 3 0,54-1 0,111 16-1365,-308-1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07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4575,'0'-1'0,"1"1"0,-1-1 0,0 0 0,0 0 0,0 0 0,1 1 0,-1-1 0,0 0 0,1 0 0,-1 1 0,1-1 0,-1 0 0,1 1 0,-1-1 0,1 1 0,-1-1 0,1 0 0,0 1 0,-1-1 0,1 1 0,0 0 0,-1-1 0,1 1 0,0-1 0,0 1 0,-1 0 0,3-1 0,24-4 0,-23 5 0,69-6 0,0 3 0,0 3 0,136 18 0,-88 2 0,178 56 0,426 141 0,-632-186 0,-32-9 0,1-4 0,89 16 0,-125-30 0,-1 2 0,1 0 0,-1 1 0,0 2 0,30 15 0,-10-7 0,-1-1 0,2-3 0,80 14 0,-100-22 0,74 11 0,28 6 0,-40-6 0,144 7 0,-110-14 0,-97-7 0,62 6 0,144 31 0,-171-24 0,1-3 0,0-3 0,1-2 0,67-1 0,68-8-1365,-170 2-546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08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97'-1'0,"278"10"0,-313-3 0,0 2 0,0 3 0,-1 3 0,59 22 0,53 34 0,-11-4 0,-32-17 0,-2 5 0,150 89 0,-228-117 0,0-2 0,62 20 0,18 7 0,-37-13 0,142 38 0,-25-8 0,-47-14 0,-45-19 0,111 36 0,-32 2 0,57 33 0,-226-96-1365,-3-2-54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17:40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24575,'0'28'0,"-1"0"0,-2 0 0,-10 42 0,-3 25 0,11-61 0,-1-1 0,-14 42 0,6-35 0,3-11 0,2-1 0,-8 42 0,-14 59 0,11-49 0,18-73 0,-33 176 0,25-125 0,-21 68 0,18-82 0,2 1 0,2 0 0,-4 55 0,13 165 0,-2-250-186,0 0 0,-7 25-1,6-31-619,-2 10-602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1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67'0'0,"144"6"0,-185-3 0,-1 1 0,0 1 0,-1 1 0,1 2 0,-1 0 0,31 16 0,156 93 0,8 4 0,282 105 0,-371-171 0,73 24 0,-95-39 0,110 58 0,-31 16 0,-143-93 0,-2 2 0,0 3 0,-1 0 0,64 57 0,-96-73 0,1-1 0,0 0 0,0 0 0,1-1 0,0 0 0,1-1 0,0 0 0,0-1 0,0-1 0,1 0 0,20 6 0,-25-9 0,0 2 0,0-1 0,0 1 0,0 0 0,-1 1 0,1 0 0,-1 0 0,0 1 0,-1 0 0,0 0 0,10 11 0,-6-5 0,1-2 0,21 17 0,16 1 0,68 32 0,-64-35 0,61 39 0,-57-24 0,-34-23 0,-1-2 0,2 0 0,0-2 0,43 19 0,-26-16 0,45 26 0,26 10 0,-52-31 0,1-3 0,79 13 0,-116-25-1365,-4 1-54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1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16'1'0,"-1"0"0,0 1 0,0 1 0,-1 0 0,1 1 0,-1 1 0,1 0 0,19 11 0,11 9 0,48 34 0,-58-36 0,160 114 0,108 66 0,25 0 0,-243-149 0,-27-13 0,100 93 0,6 4 0,54 8 0,-167-114 0,-2 1 0,75 69 0,-97-80 0,1-2 0,1-1 0,52 26 0,-43-24 0,60 41 0,-45-21 0,1-4 0,79 42 0,-72-42 0,-46-26 0,1-1 0,0-1 0,20 9 0,19 6 0,-2 3 0,68 45 0,13 8 0,-44-30 0,102 50 0,-120-65 0,-40-19 0,1-1 0,57 18 0,-68-25 0,1 0 0,28 16 0,-35-16 0,-1-1 0,1 0 0,0-1 0,0-1 0,1 0 0,18 2 0,19 1-1365,-30-2-546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1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9 24575,'1'-6'0,"-1"-1"0,1 1 0,1 0 0,-1-1 0,1 1 0,0 0 0,1 0 0,-1 0 0,1 0 0,0 1 0,5-8 0,8-8 0,26-29 0,-14 18 0,-8 11 0,0 1 0,1 0 0,37-24 0,-5 3 0,8-4 0,20-18 0,-59 46 0,1 0 0,1 2 0,0 1 0,1 1 0,1 1 0,27-8 0,-19 6 0,150-50 0,-33 13 0,66-20 0,-15 6 0,794-332 0,-736 298 0,-65 38 0,-105 25 0,-9 3 0,66-30 0,-14 5 0,342-133 0,-430 171 0,135-50 0,-161 61 0,-1 0 0,0-1 0,0-1 0,19-16 0,-16 12 0,-1 1 0,29-13 0,84-40-1365,-114 56-546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21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2 24575,'1504'0'0,"-1462"-2"0,58-10 0,16-2 0,-88 11 0,40-9 0,-43 7 0,1 1 0,29-2 0,-30 4 0,0-2 0,0-1 0,0 0 0,-1-2 0,30-13 0,-23 9 0,0 1 0,47-8 0,-58 14 0,0-1 0,0-1 0,24-10 0,8-3 0,-29 13 0,0 0 0,38-2 0,-35 5 0,46-11 0,79-39 0,-101 33 0,2 3 0,59-14 0,-63 20 0,47-19 0,-39 12 0,93-40 0,-103 38 0,0 2 0,56-14 0,227-63 0,-238 66 0,-24 7-117,93-25 364,-130 39-620,1 2-1,0 2 0,41-1 0,-48 4-645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24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24575,'1534'0'0,"-1479"-3"0,-1-2 0,102-24 0,-114 20 0,18 0 0,0 3 0,0 3 0,83 5 0,-73 1 0,135-14 0,132-24 0,-122 26 0,-73 6 0,-39-10 0,9-1 0,261 12 0,-191 4 0,-174-2-273,0-1 0,0 1 0,0-1 0,10-3 0,0-2-655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26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4575,'0'-1'0,"1"0"0,-1-1 0,0 1 0,1 0 0,-1 0 0,1 0 0,-1 0 0,1 1 0,0-1 0,-1 0 0,1 0 0,0 0 0,0 0 0,-1 1 0,1-1 0,0 0 0,0 1 0,0-1 0,0 0 0,0 1 0,0-1 0,0 1 0,0 0 0,0-1 0,0 1 0,0 0 0,0 0 0,2-1 0,36-4 0,-34 5 0,60-5 0,0 3 0,0 3 0,0 3 0,-1 2 0,1 3 0,112 32 0,-90-12 0,214 61 0,-222-70 0,125 51 0,-164-58 0,1-1 0,83 12 0,-53-12 0,-7-2 0,109 3 0,68-15 0,-81-1 0,805 3 0,-878 6-1365,-51 0-546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29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71 24575,'4'0'0,"0"-1"0,1 0 0,-1 1 0,0-1 0,1-1 0,-1 1 0,0-1 0,0 0 0,0 0 0,6-4 0,39-31 0,-14 9 0,-1 1 0,-2-1 0,-1-1 0,51-62 0,-6 6 0,97-74 0,-12 13 0,152-145 0,-143 139 0,56-28 0,-175 143 0,233-170 0,182-150 0,-394 300 0,121-126 0,-168 161 0,0 1 0,2 1 0,57-33 0,-42 28 0,-9 6 0,1 3 0,61-22 0,8-2 0,-53 20 0,22-12 0,196-93 0,-68 35 0,-132 54 0,48-21 0,-85 43-39,-16 7-403,0 1 0,26-7 0,-19 8-638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31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7 24575,'2'-1'0,"0"0"0,0 0 0,0 0 0,0-1 0,0 1 0,0 0 0,0-1 0,0 1 0,-1-1 0,1 0 0,-1 0 0,1 1 0,1-5 0,14-12 0,56-36 0,78-52 0,292-128 0,-387 207 0,-14 6 0,2 2 0,75-24 0,39-10 0,-11 4 0,47 8 0,-114 26 0,18-4 0,295-55 0,-388 74 0,63-11 0,88-26 0,-65 16 0,-64 16 0,0-2 0,-1 0 0,27-12 0,192-104 0,91-52 0,-163 57 0,-28 17 0,-142 99-136,1 0-1,-1 0 1,1 0-1,-1 1 1,1-1-1,0 1 1,0 0-1,0 0 0,6-1 1,5 4-669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38:3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8 24575,'19'-2'0,"-1"-1"0,1 0 0,-1-2 0,1 0 0,29-13 0,-6 3 0,-10 6 0,0 1 0,0 1 0,1 2 0,33-1 0,133 6 0,6-1 0,-159-5 0,0-2 0,-1-1 0,0-3 0,50-20 0,-29 9 0,138-29 0,-33 11 0,-142 34 0,1 1 0,36-2 0,-41 6 0,0-1 0,0-1 0,43-14 0,-18-1 0,1 2 0,0 2 0,1 3 0,0 1 0,55-2 0,-60 8 0,1-2 0,88-25 0,-85 18 0,101-13 0,-108 20 0,-1-1 0,-1-3 0,1-1 0,44-20 0,33-9 0,-88 31-103,-14 4-149,0 0-1,0 2 1,1 0-1,22-2 1,-18 5-657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07:02:34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 24575,'0'5'0,"-5"1"0,-2 5 0,1 6 0,-4 4 0,0 4 0,-3-2 0,-5-6 0,2 0 0,-8 7 0,-8-2 0,-5 2 0,-5 6 0,0 2 0,1-3 0,9-3 0,4 0 0,7-5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20:22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24575,'-8'0'0,"1"1"0,-1 0 0,0 1 0,0 0 0,1 0 0,-1 1 0,1-1 0,0 2 0,0-1 0,0 1 0,0 0 0,1 1 0,-1-1 0,1 1 0,0 0 0,0 1 0,1 0 0,0 0 0,0 0 0,0 0 0,1 1 0,0-1 0,0 1 0,1 1 0,-1-1 0,2 0 0,-1 1 0,-2 14 0,1 6 0,1 1 0,1-1 0,5 54 0,-1-21 0,-2-54 0,0 0 0,1 0 0,0 0 0,0 1 0,1-1 0,-1 0 0,2 0 0,-1-1 0,1 1 0,0 0 0,0-1 0,1 0 0,0 0 0,0 0 0,1 0 0,-1 0 0,1-1 0,0 0 0,1 0 0,-1-1 0,1 1 0,0-1 0,0 0 0,0-1 0,1 1 0,-1-1 0,1 0 0,0-1 0,0 0 0,0 0 0,0 0 0,9 0 0,-4 0 0,0 0 0,1-1 0,-1-1 0,1 0 0,22-3 0,-31 2 0,-1 1 0,1-1 0,-1 0 0,1 0 0,-1 0 0,0-1 0,0 1 0,0-1 0,0 1 0,0-1 0,0 0 0,0-1 0,0 1 0,-1 0 0,1-1 0,-1 1 0,0-1 0,1 0 0,-1 0 0,-1 0 0,1 0 0,0 0 0,-1 0 0,1 0 0,0-5 0,2-15 0,-1 0 0,-1 0 0,-1 0 0,-2 0 0,-2-26 0,-1-16 0,4 49 0,0 1 0,-1 0 0,-7-29 0,7 39 0,-1 0 0,0 0 0,0 0 0,0 1 0,-1-1 0,1 1 0,-1-1 0,0 1 0,-1 0 0,1 0 0,-1 0 0,0 0 0,1 1 0,-10-6 0,-51-36-1365,44 33-546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07:02:34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5'0'0,"1"4"0,0 8 0,-1 6 0,-1 9 0,-2 11 0,-1 3 0,0 0 0,-1-2 0,-1-3 0,1-3 0,0-7-819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07:02:35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5'0'0,"7"0"0,5 0 0,6 0 0,4 0 0,1 0 0,2 0 0,0 0 0,0 0 0,-5 0-819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07:02:36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24575,'-4'0'0,"-3"5"0,1 6 0,-4 2 0,0 8 0,-3 6 0,0 2 0,3 7 0,3 7 0,-3 1 0,2-2 0,-5-3 0,2-4 0,1-2 0,-2-3 0,1-5-819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07:02:3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3'0'0,"0"0"0,0 1 0,0-1 0,-1 1 0,1-1 0,0 1 0,0 0 0,0 0 0,-1 0 0,1 1 0,-1-1 0,1 1 0,-1-1 0,1 1 0,-1 0 0,4 4 0,-2-2 0,-1 0 0,1 0 0,-1 1 0,-1 0 0,1-1 0,-1 1 0,1 0 0,2 10 0,-3-7 0,0 0 0,-1-1 0,1 1 0,-2 0 0,1 0 0,-1 0 0,0 0 0,-1 0 0,1 0 0,-2 0 0,1 0 0,-5 13 0,-5-4 0,-3 12 0,14-29 0,0 1 0,0 0 0,-1 0 0,2 0 0,-1 0 0,0 0 0,0 0 0,0 0 0,0-1 0,0 1 0,1 0 0,-1 0 0,0 0 0,1 0 0,-1-1 0,0 1 0,1 0 0,-1 0 0,1-1 0,0 1 0,-1 0 0,1-1 0,-1 1 0,1-1 0,0 1 0,0-1 0,-1 1 0,1-1 0,0 1 0,0-1 0,0 0 0,0 1 0,6 3 0,0 0 0,-1 0 0,0 0 0,0 1 0,0 0 0,-1 0 0,1 1 0,5 7 0,-10-12 0,0 0 0,0 0 0,0 1 0,0-1 0,0 0 0,-1 0 0,1 1 0,0-1 0,-1 0 0,1 1 0,-1-1 0,1 1 0,-1-1 0,0 1 0,1-1 0,-1 0 0,0 1 0,0-1 0,0 1 0,0-1 0,-1 1 0,1-1 0,0 1 0,0-1 0,-1 1 0,1-1 0,-1 0 0,0 1 0,1-1 0,-1 0 0,0 1 0,0-1 0,1 0 0,-1 0 0,0 0 0,0 0 0,-1 1 0,1-2 0,0 1 0,0 0 0,0 0 0,-1 0 0,1 0 0,0-1 0,-1 1 0,1-1 0,0 1 0,-1-1 0,-1 1 0,-24 6-1365,-1-3-546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14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7 0 24575,'-8'1'0,"0"0"0,0 0 0,0 1 0,0 0 0,1 0 0,-1 0 0,1 1 0,0 0 0,-1 1 0,1 0 0,-8 6 0,-11 9 0,-35 33 0,21-17 0,-1-1 0,-58 62 0,86-82 0,2 0 0,0 0 0,1 1 0,0 1 0,1 0 0,1 0 0,1 1 0,-8 24 0,-46 139 0,30-101 0,5 2 0,-28 136 0,38-108 0,-2 203 0,18-134 0,2 116 0,8-180 0,5-1 0,54 203 0,23-2 0,5 16 0,-75-251 0,4-1 0,3-1 0,4-1 0,46 79 0,-78-152 0,142 235 0,-104-179 0,92 104 0,78 46 0,-154-162 0,1-2 0,69 41 0,259 144 0,-370-221-105,1 0 0,0-1 0,0-1 0,1-1 0,0 0 0,0-1 0,0 0 0,0-1 0,1-1 0,0-1 0,0 0 0,30-2 0,-24-2-672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29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 24575,'64'4'0,"0"3"0,0 3 0,104 30 0,-20-4 0,-136-34 0,591 129 0,-443-106 0,-121-21 0,1 1 0,-1 2 0,-1 2 0,60 21 0,104 43 0,133 43 0,-292-106 0,0-1 0,56 3 0,-56-7 0,-1 1 0,65 18 0,-36-2 0,115 21 0,-105-31 0,108 19 0,-165-26 0,0 2 0,-1 0 0,0 2 0,0 1 0,32 18 0,-50-24 0,-1-1 0,1 1 0,-1-1 0,0 1 0,0 0 0,0 1 0,0-1 0,-1 1 0,0-1 0,0 1 0,0 0 0,-1 0 0,1 0 0,-1 1 0,0-1 0,-1 1 0,1-1 0,0 9 0,0 8 0,-1-1 0,-1 1 0,-4 35 0,0-2 0,4 299 0,-2 66 0,-6-340 0,-29 123 0,6-39 0,5-6 0,-16 111 0,35-235 0,-2 1 0,-1-1 0,-2-1 0,-1 0 0,-20 35 0,9-15 0,12-27 0,-35 88 0,43-100 0,-1-1 0,-1 0 0,0 0 0,-1 0 0,-8 12 0,12-21 0,0 1 0,0-1 0,-1 0 0,1-1 0,-1 1 0,0-1 0,0 1 0,0-1 0,-1 0 0,1-1 0,-1 1 0,1-1 0,-1 0 0,0 0 0,0 0 0,0-1 0,-6 2 0,-51 1 0,0-3 0,-122-13 0,132 7 0,-48-6 0,1-5 0,-115-33 0,-551-171 0,344 107 0,327 95 0,0 4 0,-149-2 0,-497 21 0,733-5 0,0 0 0,0-1 0,-1 1 0,1-1 0,0-1 0,0 1 0,0-1 0,1-1 0,-8-2 0,12 4 0,0-1 0,0 1 0,0-1 0,0 1 0,0-1 0,1 1 0,-1-1 0,1 0 0,-1 0 0,1 0 0,0 0 0,-1 0 0,1 0 0,0 0 0,0 0 0,1-1 0,-1 1 0,0 0 0,1 0 0,-1-1 0,1 1 0,0 0 0,0-1 0,0 1 0,0-1 0,0 1 0,0 0 0,1-1 0,-1 1 0,1 0 0,1-3 0,8-25 0,1 2 0,1 0 0,2 0 0,23-35 0,18-37 0,25-90 0,-38 87 0,37-110 0,-50 133 0,-29 79 0,68-175 0,-62 158 0,0-1 0,-1 0 0,0 0 0,-2 0 0,2-32 0,-4 30 0,2-1 0,0 1 0,1 0 0,9-26 0,-4 17 0,-1-1 0,-1 1 0,4-57 0,-7 47 0,15-62 0,34-124 0,-37 155 0,-5 8 0,3-78 0,8-45 0,-11 124-455,-2 0 0,1-96 0,-10 133-637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3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7 1 24575,'-1'12'0,"-1"0"0,-1 1 0,0-1 0,0-1 0,-2 1 0,1-1 0,-1 1 0,-10 15 0,-1 5 0,-76 155 0,-91 216 0,100-203 0,19-51 0,7 38 0,14-39 0,-3-29 0,-21 68 0,-51 179 0,93-295 0,-13 31 0,14-42 0,2 0 0,-26 117 0,41-153 0,-20 47 0,17-47 0,-13 44 0,-2 21 57,-8 40-1479,29-104-540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32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24575,'-1'65'0,"-1"-39"0,1 1 0,2 0 0,0-1 0,7 29 0,-7-51 0,0 0 0,1 0 0,-1-1 0,1 1 0,0 0 0,0-1 0,0 0 0,1 1 0,-1-1 0,1 0 0,0 0 0,0 0 0,0-1 0,0 1 0,0-1 0,1 0 0,-1 1 0,1-2 0,0 1 0,-1 0 0,1-1 0,0 1 0,0-1 0,0 0 0,0-1 0,0 1 0,5 0 0,13 0 0,0 0 0,0-1 0,39-6 0,-50 5 0,17-4-1365,-2-2-546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41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6 322 24575,'1'-6'0,"-1"1"0,1-1 0,1 1 0,-1 0 0,5-11 0,5-24 0,-11 33 0,-1-1 0,1 1 0,-1-1 0,0 1 0,-1 0 0,1-1 0,-1 1 0,-1 0 0,0 0 0,0 0 0,0 1 0,-1-1 0,1 1 0,-2 0 0,1 0 0,-9-9 0,-2 0 0,-1 0 0,0 1 0,-1 1 0,-30-18 0,39 27 0,0 0 0,0 1 0,0 0 0,-1 0 0,1 1 0,-1 0 0,1 0 0,-1 1 0,0 0 0,-16 1 0,11 1 0,0 0 0,0 1 0,0 1 0,0 0 0,0 1 0,-13 5 0,21-6 0,-1 1 0,1 0 0,0 0 0,0 1 0,0-1 0,1 1 0,-1 1 0,1-1 0,0 1 0,-6 9 0,-1 3 0,1 1 0,-12 26 0,22-42 0,-7 12 0,1 1 0,0-1 0,1 1 0,1 0 0,1 1 0,0-1 0,-2 27 0,5-15 0,-1-11 0,1-1 0,1 1 0,0 0 0,1 0 0,1 0 0,6 23 0,-5-34 0,1 1 0,-1-1 0,1 0 0,0 0 0,1-1 0,0 1 0,0-1 0,0 0 0,0 0 0,1-1 0,0 1 0,-1-1 0,2-1 0,-1 1 0,0-1 0,1 0 0,0 0 0,7 1 0,8 3 0,1 0 0,0-2 0,1-1 0,28 1 0,-9-3-56,-17-1-381,0 1 1,28 6 0,-29-2-639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22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7 31 24575,'-4'-3'0,"1"0"0,-1 0 0,0 1 0,-1 0 0,1 0 0,0 0 0,-1 0 0,1 0 0,-1 1 0,0 0 0,-6-1 0,-57-2 0,53 3 0,-12 1 0,-100 1 0,114 0 0,1 1 0,-1 0 0,0 1 0,0 1 0,1 0 0,0 0 0,-18 10 0,-34 23 0,2 2 0,-90 74 0,130-92 0,0 0 0,2 1 0,0 1 0,2 1 0,0 1 0,2 1 0,1 0 0,-19 44 0,16-28 0,1 1 0,3 0 0,-15 73 0,24-91 0,-14 37 0,11-39 0,-8 45 0,8-4 0,4 0 0,2 1 0,8 75 0,-3-112 0,2 0 0,1 0 0,1-1 0,2 0 0,0 0 0,20 37 0,7 6 0,49 67 0,-72-119 0,0-1 0,1 0 0,0-1 0,2-1 0,0 0 0,0-1 0,2-1 0,-1-1 0,2 0 0,0-1 0,25 10 0,-15-9 0,-1-2 0,1-1 0,1-2 0,0-1 0,0-1 0,0-1 0,46-1 0,-17-3 0,188-5 0,-227 3 0,0-1 0,0 0 0,0-2 0,29-10 0,73-38 0,-99 41 0,-1-2 0,0 0 0,-1-1 0,32-30 0,66-82 0,-107 111 0,0-1 0,-2 0 0,0 0 0,-1-1 0,-1-1 0,0 1 0,-1-1 0,-2-1 0,6-26 0,-3-5 0,-2 0 0,-1-75 0,-7-375 0,1 489 0,0 0 0,-1 0 0,0 1 0,-1-1 0,0 1 0,-1-1 0,0 1 0,0 0 0,-1 0 0,-1 1 0,-10-16 0,-9-8 0,-57-59 0,48 57 0,-18-19 0,-3 3 0,-98-72 0,142 117 15,0 0 0,-1 1 0,0 1 0,0 0 0,0 1 0,0 0 0,-22-4 0,4 3-510,-1 2 0,-33 0 0,40 2-633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21:06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4575,'5'0'0,"7"0"0,1-5 0,3-1 0,4 0 0,-2-4 0,2-1 0,1 3 0,-2 6 0,-5 5-819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25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8 0 24575,'-522'0'0,"511"1"0,0 0 0,1 0 0,0 1 0,-1 0 0,1 1 0,0 0 0,0 1 0,-14 7 0,-8 7 0,-34 24 0,18-10 0,21-14 0,1 1 0,1 2 0,1 1 0,0 1 0,2 0 0,1 2 0,-28 41 0,30-36 0,1 1 0,2 1 0,-13 35 0,19-37 0,1 0 0,-8 56 0,13-64 0,-4 38 0,3 0 0,6 114 0,2-63 0,-4-85 0,0-6 0,1 1 0,1 0 0,0 0 0,2-1 0,0 1 0,1-1 0,1 0 0,9 21 0,2-3 0,0 1 0,2 0 0,1-1 0,29 41 0,-35-63 0,0-1 0,1 0 0,0-1 0,1-1 0,1-1 0,0 0 0,1-1 0,32 16 0,11 0 0,84 27 0,-30-13 0,68 22 0,-151-55 0,-1-1 0,1-2 0,1-1 0,35 0 0,-44-4 0,-1-1 0,1-1 0,35-7 0,-45 5 0,0 0 0,-1 0 0,1-1 0,-1-1 0,0 0 0,0-1 0,14-10 0,5-6 0,-4 5 0,0-2 0,-2 0 0,0-2 0,-2 0 0,0-2 0,24-32 0,-33 34 0,-4 9 0,0-1 0,-2 0 0,1-1 0,-2 0 0,0 0 0,0 0 0,-2-1 0,7-28 0,1-50 0,1-104 0,-13-97 0,-2 144 0,1 141 0,-1 0 0,0 0 0,0 0 0,-1 0 0,-1 1 0,1-1 0,-1 1 0,-1-1 0,0 1 0,0 0 0,-1 1 0,0-1 0,0 1 0,-10-11 0,1 4 0,1 2 0,-2 0 0,0 1 0,0 0 0,-1 1 0,-25-13 0,-122-84 0,123 78 0,-2 2 0,-1 1 0,-58-26 0,76 42-227,-1 2-1,0 1 1,-1 1-1,1 1 1,-52-4-1,54 9-6598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4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5 1 24575,'-5'0'0,"0"1"0,0 0 0,0 0 0,1 0 0,-1 1 0,0-1 0,1 1 0,-1 0 0,1 1 0,0-1 0,-6 5 0,-47 40 0,24-19 0,-29 15 0,-2-2 0,-106 49 0,-21 12 0,17 25 0,31-21 0,124-91 0,0 0 0,1 2 0,-18 20 0,14-15 0,-30 25 0,47-43 0,-2 1 0,-1 1 0,1 0 0,0 1 0,1-1 0,-1 1 0,-8 13 0,14-10-136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2 0 24575,'-5'1'0,"0"-1"0,0 1 0,0 0 0,1 0 0,-1 1 0,0 0 0,1-1 0,-1 1 0,-5 4 0,-3 1 0,-117 55 0,-498 256 0,518-257 0,-94 56 0,109-61 0,71-41 0,-50 22 0,3-3 0,37-13 0,1 2 0,-35 31 0,19-14 0,45-37-113,2-2 9,0 1 0,0-1-1,0 0 1,1 1 0,-1-1-1,0 1 1,1 0-1,-1 0 1,1-1 0,0 1-1,-2 4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5 1 24575,'-58'0'0,"-102"2"0,131 1 0,-1 0 0,1 2 0,-40 12 0,9 1 0,-21 6 0,2 3 0,-94 47 0,-66 43 0,183-86 0,2 1 0,1 4 0,-54 46 0,-45 32 0,-67 12 0,22-13 0,177-101-273,2 1 0,0 1 0,1 0 0,-29 31 0,25-18-6553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1 24575,'-5'5'0,"-6"6"0,-7 2 0,-10 3 0,-5 9 0,-1 5 0,-6 2 0,0-4 0,1-2 0,8 0 0,4 0 0,2-5 0,5 0 0,1-4 0,-2-1 0,-1-2 0,-2-3 0,2-5-819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4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2 2 24575,'-102'-2'0,"-114"5"0,203-1 0,1 0 0,0 1 0,0 0 0,0 1 0,0 0 0,0 1 0,1 1 0,-16 9 0,-11 11 0,-35 30 0,22-16 0,37-29 0,0 2 0,1 0 0,1 1 0,-22 30 0,-10 12 0,35-44 0,0 0 0,0 1 0,2 0 0,-1 0 0,-5 17 0,-22 38 0,28-56 0,1 0 0,0 1 0,0 0 0,2 0 0,0 0 0,0 0 0,1 0 0,0 1 0,0 16 0,1 20 0,5 61 0,0-25 0,-4 19 0,3 105 0,-1-200 0,0-1 0,1 0 0,0 0 0,1 0 0,0 0 0,0-1 0,1 1 0,0-1 0,0 1 0,1-1 0,0-1 0,0 1 0,9 8 0,-6-7 0,1-1 0,0-1 0,0 0 0,1 0 0,0-1 0,0 0 0,0 0 0,1-2 0,0 1 0,13 3 0,52 16 0,-38-10 0,0-2 0,0-2 0,1-1 0,0-2 0,68 3 0,237-13 0,-338 4 0,-1-1 0,0-1 0,0 1 0,1-1 0,-1 0 0,0 0 0,0-1 0,0 1 0,0-1 0,0 0 0,-1-1 0,1 1 0,4-4 0,-3 1 0,1-1 0,-2 0 0,1 0 0,-1 0 0,1-1 0,-2 0 0,7-11 0,104-209 0,-95 180 0,-3-1 0,12-50 0,-23 65 0,-2 0 0,-1 0 0,-1-1 0,-5-52 0,1 16 0,3 6 0,0 22 0,-2-1 0,-7-48 0,6 77 0,-1 0 0,-1 1 0,0-1 0,0 1 0,-2 0 0,1 1 0,-2-1 0,0 1 0,0 0 0,-15-18 0,3 6 0,15 17 0,-1 1 0,0 0 0,0 0 0,0 1 0,-1 0 0,0 0 0,0 0 0,-7-4 0,-123-62 0,112 60 0,-1 2 0,0 1 0,-46-10 0,42 12-1365,4-1-546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5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7 3 24575,'-51'-2'0,"19"1"0,0 1 0,-49 7 0,72-6 0,0 1 0,0 0 0,0 1 0,0 0 0,0 0 0,1 1 0,0 0 0,0 1 0,0 0 0,0 0 0,1 0 0,-1 1 0,-7 9 0,-165 195 0,150-176 0,2 1 0,-28 46 0,38-49 0,2 1 0,1 1 0,2 0 0,-14 55 0,-1 46 0,18-81 0,3-9 0,2 0 0,3 0 0,1 0 0,7 62 0,-5-101 0,0-1 0,0 0 0,1 1 0,0-1 0,0 0 0,0 0 0,0 0 0,1-1 0,0 1 0,0-1 0,0 1 0,1-1 0,0 0 0,-1 0 0,1 0 0,1-1 0,-1 0 0,0 1 0,10 4 0,7 3 0,1-1 0,0-1 0,29 8 0,-31-10 0,72 24 0,143 44 0,-190-63 0,0-3 0,1-2 0,64 2 0,-94-8 0,154-4 0,-148 1 0,-1-1 0,0-1 0,0 0 0,0-2 0,37-16 0,259-141 0,-307 157 0,-1-1 0,0 0 0,0-1 0,-1 0 0,0 0 0,13-18 0,-4 2 0,16-36 0,8-11 0,-35 60 0,0 0 0,-1 0 0,0 0 0,-1-1 0,0 0 0,-1 0 0,0 0 0,-1 0 0,1-16 0,-1-15 0,-5-58 0,0 25 0,2 67 0,0-1 0,0 1 0,-1 0 0,-1 0 0,0-1 0,0 2 0,-1-1 0,0 0 0,0 1 0,-1 0 0,0 0 0,0 0 0,-1 0 0,0 1 0,0 0 0,-1 0 0,0 1 0,-14-10 0,-13-8 0,-1 1 0,-74-34 0,92 49 0,-53-26 0,-2 2 0,-78-21 0,6 4 0,-9-3 0,126 45 0,0 1 0,-1 2 0,-52-3 0,-8 8-1365,64-1-546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6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0 24575,'-5'0'0,"-6"0"0,-7 0 0,-5 0 0,-3 5 0,-2 6 0,-2 2 0,5 3 0,1 4 0,0-2 0,0-3 0,3 0 0,0-3 0,5 3 0,-1-2 0,3-3-819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0 24575,'-5'0'0,"-6"5"0,-6 2 0,-6 4 0,-3 0 0,-3-1 0,-1 2 0,0-1 0,5 3 0,2-1 0,-1-3 0,0 2 0,-7 4 0,-2 4 0,-1-2 0,-4 2 0,4 1 0,8-2-819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6:5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0 24575,'-5'0'0,"-6"0"0,-7 0 0,-5 0 0,-3 0 0,-3 0 0,4 5 0,2 2 0,4 4 0,1 0 0,-2-1 0,-2 2 0,-3-1 0,4-2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21:07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5'0'0,"7"0"0,5 0 0,6 0 0,3 0 0,3 0 0,-5 0-819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00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5'0,"0"6"0,0 7 0,0 4 0,0 4 0,0 3 0,0 1 0,0 0 0,0 0 0,0-1 0,0 1 0,0 0 0,0-1 0,0 5 0,0 1 0,0 0 0,0-6-819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0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5'0,"0"6"0,0 7 0,0 9 0,0 11 0,0 3 0,0 0 0,0-2 0,0 2 0,0 3 0,0 0 0,0 2 0,5-2 0,1-8-819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03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24575,'1'-2'0,"0"0"0,0 0 0,0 1 0,0-1 0,0 0 0,0 0 0,1 1 0,-1-1 0,0 1 0,1-1 0,-1 1 0,1 0 0,0 0 0,-1-1 0,1 1 0,0 0 0,3-1 0,34-15 0,-28 13 0,0 1 0,0 0 0,0 1 0,1 0 0,-1 1 0,1 0 0,-1 1 0,1 0 0,-1 1 0,0 0 0,18 5 0,-24-5 0,1 1 0,-1 0 0,1 1 0,-1-1 0,0 1 0,0 0 0,0 0 0,-1 0 0,1 1 0,-1 0 0,0 0 0,0 0 0,0 0 0,0 1 0,-1-1 0,0 1 0,0 0 0,0 0 0,0 0 0,-1 0 0,0 1 0,0-1 0,0 1 0,1 8 0,1 16 0,-1 1 0,-2 0 0,-1 0 0,-7 53 0,6-79 0,1 0 0,-2 0 0,1 1 0,-1-1 0,0 0 0,0 0 0,0 0 0,0-1 0,-1 1 0,0 0 0,0-1 0,0 0 0,-1 0 0,1 0 0,-1 0 0,-5 4 0,-5 2 0,-1 0 0,0-1 0,-26 12 0,22-12 0,-34 22 0,26-12-682,-34 17-1,39-24-6143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06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24575,'12'2'0,"0"0"0,0 0 0,0 1 0,-1 1 0,1 0 0,-1 1 0,19 11 0,22 7 0,472 147 0,-476-159 0,2-2 0,96 5 0,103-15 0,-108-2 0,64 5 0,170-5 0,-67-41 0,-216 27 0,-1 4 0,96-2 0,-50 16 0,-27 1 0,125-14 0,-82-3 0,137-23 0,-49-28 0,4-2 0,101 6 0,-330 60-273,0-2 0,0 0 0,0 0 0,23-12 0,-30 13-6553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08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4575,'177'-15'0,"-3"0"0,140 16-1365,-289-1-546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3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0 0 24575,'-6'1'0,"0"0"0,0 0 0,-1 1 0,1 0 0,0 0 0,0 0 0,0 1 0,1 0 0,-8 4 0,-51 36 0,57-37 0,-71 55 0,2 3 0,3 3 0,-65 79 0,-26 57 0,78-95 0,29-31 0,-65 113 0,111-171-682,-15 38-1,16-27-6143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39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3'0'0,"-1"0"0,0 1 0,0-1 0,0 1 0,0 0 0,0 0 0,0 0 0,0 0 0,0 0 0,0 0 0,-1 0 0,1 1 0,0-1 0,-1 0 0,1 1 0,-1 0 0,1-1 0,-1 1 0,2 3 0,1 1 0,0 1 0,0-1 0,-1 1 0,4 11 0,1 10 0,-2 1 0,0 0 0,3 54 0,-8 94 0,-2-105 0,-2 510-1365,3-552-546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0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24575,'55'-1'0,"-1"-3"0,1-2 0,77-20 0,-84 14-118,-3 0-194,0 3 1,1 1-1,53-2 0,-75 9-6514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5'0'0,"6"0"0,7 0 0,-1 0-819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2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'0'0,"7"0"0,5 0 0,6 0 0,3 0 0,2 0 0,2 0 0,5 0 0,6 0 0,7 0 0,-1 0 0,-2 0 0,-5 0 0,-10 0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21:10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 24575,'-9'1'0,"1"1"0,0 0 0,0 0 0,0 1 0,1 0 0,-1 0 0,1 1 0,-8 4 0,11-5 0,1 0 0,-1 1 0,1-1 0,0 1 0,0 0 0,0-1 0,1 1 0,-1 0 0,1 1 0,0-1 0,0 0 0,0 1 0,1-1 0,0 1 0,0-1 0,0 1 0,-1 6 0,1 5 0,0 0 0,1 0 0,3 29 0,-3-42 0,1 0 0,-1 0 0,1-1 0,0 1 0,0 0 0,0-1 0,0 1 0,0-1 0,0 1 0,1-1 0,-1 1 0,1-1 0,0 0 0,0 0 0,0 0 0,2 3 0,3-1 0,-1 0 0,1 0 0,-1 0 0,12 3 0,-14-5 0,1 0 0,0 0 0,0 0 0,-1 0 0,1 1 0,-1 0 0,1 0 0,-1 0 0,0 0 0,-1 1 0,1 0 0,-1-1 0,1 1 0,5 9 0,-6-5 0,0-1 0,0 1 0,-1 0 0,0 0 0,0 0 0,-1 0 0,0 0 0,0 1 0,-1-1 0,-1 13 0,1-17 0,0-1 0,-1 0 0,1 0 0,-1 0 0,0 1 0,0-1 0,0 0 0,-1 0 0,1 0 0,-1-1 0,1 1 0,-1 0 0,0 0 0,0-1 0,0 1 0,-1-1 0,1 0 0,0 0 0,-1 0 0,1 0 0,-1 0 0,0 0 0,0-1 0,0 1 0,0-1 0,0 0 0,0 0 0,-6 2 0,0-2 0,0 0 0,0 0 0,0 0 0,-1-1 0,1-1 0,0 0 0,0 0 0,0 0 0,-15-6 0,7 1 0,0-1 0,1-1 0,-31-19 0,6 5-1365,22 15-546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4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1 1 24575,'-83'-1'0,"-94"3"0,161 0 0,0 0 0,0 2 0,0 0 0,-20 7 0,29-8 0,-1 0 0,1 0 0,0 1 0,0 0 0,0 1 0,1-1 0,-1 1 0,1 0 0,0 1 0,-8 9 0,11-10 0,0 1 0,0 0 0,0 0 0,0 0 0,1 0 0,0 1 0,0-1 0,1 1 0,0-1 0,-1 12 0,1 10 0,3 35 0,0-24 0,0 23 0,-3 136 0,1-196 0,0 0 0,0 1 0,0-1 0,-1 0 0,1 0 0,-1 0 0,1 0 0,-1 0 0,0 0 0,0 0 0,0 0 0,0 0 0,0 0 0,0-1 0,0 1 0,-1 0 0,1 0 0,0-1 0,-1 1 0,0-1 0,1 0 0,-1 1 0,0-1 0,0 0 0,0 0 0,1 0 0,-1 0 0,0-1 0,0 1 0,-4 1 0,4-3 0,0 1 0,0 0 0,1 0 0,-1-1 0,0 1 0,0-1 0,0 0 0,1 1 0,-1-1 0,0 0 0,1 0 0,-1 0 0,1 0 0,-1 0 0,1-1 0,-1 1 0,1 0 0,0-1 0,-1 1 0,1-1 0,0 1 0,0-1 0,0 1 0,1-1 0,-1 0 0,0 1 0,0-1 0,1 0 0,-1 0 0,1 0 0,0 0 0,0 1 0,-1-1 0,1-3 0,0 2 0,0-1 0,1 1 0,-1-1 0,1 1 0,-1-1 0,1 1 0,0-1 0,0 1 0,0 0 0,1 0 0,-1-1 0,4-4 0,-4 6 0,1 0 0,-1 0 0,0 0 0,1 0 0,-1 1 0,1-1 0,0 0 0,-1 1 0,1-1 0,0 1 0,0 0 0,0-1 0,0 1 0,0 0 0,1 0 0,-1 0 0,0 1 0,0-1 0,4 0 0,-5 1 0,1 0 0,-1 1 0,0-1 0,1 1 0,-1-1 0,0 1 0,1 0 0,-1-1 0,0 1 0,0 0 0,0 0 0,1 0 0,-1 0 0,0 0 0,0 0 0,-1 0 0,1 0 0,0 0 0,0 1 0,0-1 0,-1 0 0,1 1 0,-1-1 0,1 0 0,-1 1 0,0-1 0,1 0 0,-1 1 0,0-1 0,0 3 0,5 50 0,-5-48 0,1 11 0,-1 0 0,-1 0 0,0-1 0,-1 1 0,-1-1 0,-1 1 0,0-1 0,-1 0 0,-13 28 0,-82 132 0,86-151 0,1 1 0,2 0 0,1 1 0,-13 50 0,4-13 0,-9 35 0,26-88 0,0 0 0,1 0 0,0 0 0,1 1 0,0-1 0,0 0 0,3 12 0,-2-20 0,0 0 0,0 1 0,1-1 0,-1 0 0,1 0 0,0 0 0,0 0 0,0 0 0,0-1 0,0 1 0,0 0 0,1-1 0,0 0 0,-1 0 0,1 0 0,0 0 0,0 0 0,0 0 0,0-1 0,0 1 0,0-1 0,1 0 0,-1 0 0,7 1 0,8 2 0,0-2 0,0 0 0,29-2 0,-28 0 0,344-6-1365,-336 5-546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5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24575,'0'5'0,"0"6"0,0 7 0,0 4 0,0 4 0,0 8 0,0 2 0,-5 5 0,-1 6 0,0 4 0,1-2 0,-4-3 0,0-6 0,2-4 0,1-3 0,2-3 0,2-1 0,1-6-819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 24575,'-4'1'0,"0"0"0,1 0 0,-1 1 0,1 0 0,0-1 0,-1 1 0,1 0 0,0 1 0,0-1 0,0 1 0,1-1 0,-1 1 0,1 0 0,-4 4 0,-10 10 0,-13 8 0,2 0 0,-45 29 0,63-48 0,0 1 0,0 0 0,1 0 0,0 1 0,0 0 0,-8 11 0,15-17 0,-1-1 0,1 1 0,0 0 0,0 0 0,1-1 0,-1 1 0,0 0 0,1 0 0,-1 0 0,1 0 0,-1 0 0,1 0 0,0 0 0,0 0 0,0 0 0,0 0 0,0 3 0,1-4 0,0 1 0,0 0 0,0 0 0,1 0 0,-1-1 0,0 1 0,1-1 0,-1 1 0,0-1 0,1 1 0,0-1 0,-1 0 0,1 0 0,0 0 0,0 0 0,0 0 0,0 0 0,0 0 0,0-1 0,3 2 0,57 13 24,-48-13-256,0 1 1,0 1-1,0 1 1,0 0-1,17 8 1,-7 3-659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4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4'0'0,"13"0"0,12 5 0,16 1 0,16 6 0,11 9 0,4 7 0,-1 3 0,-4 2 0,-9-1 0,-10-5 0,-9-2 0,-7-1 0,-10 1 0,-9-5-819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50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0 24575,'-19'0'0,"1"1"0,-1 0 0,1 1 0,-19 5 0,28-5 0,1 1 0,-1 1 0,1-1 0,0 1 0,0 1 0,0 0 0,1 0 0,-1 0 0,1 1 0,-7 7 0,3-1 0,-1 0 0,2 0 0,0 1 0,0 0 0,2 1 0,-1 0 0,2 0 0,0 1 0,0 0 0,2 0 0,0 1 0,0 0 0,2-1 0,0 1 0,1 1 0,0-1 0,1 0 0,1 0 0,2 20 0,-1-32 0,0 0 0,-1 0 0,2 0 0,-1 0 0,0 0 0,1 0 0,-1-1 0,1 1 0,0 0 0,0-1 0,1 0 0,-1 1 0,1-1 0,0 0 0,4 4 0,-1-2 0,0-1 0,0 0 0,1 0 0,0 0 0,0-1 0,0 0 0,13 3 0,7 1 0,1-2 0,-1-2 0,43 1 0,-69-4 0,42 1 0,-29-2 0,0 1 0,0 0 0,0 1 0,0 1 0,0 0 0,0 1 0,17 6 0,-30-9 0,1 1 0,-1-1 0,1 1 0,-1-1 0,1 1 0,-1 0 0,0-1 0,1 1 0,-1 0 0,0 0 0,0 0 0,0 0 0,0 0 0,1 0 0,-2 1 0,1-1 0,0 0 0,0 0 0,0 1 0,0-1 0,-1 1 0,1-1 0,0 2 0,-1-1 0,-1-1 0,1 1 0,-1-1 0,1 0 0,-1 1 0,1-1 0,-1 0 0,0 0 0,1 1 0,-1-1 0,0 0 0,0 0 0,0 0 0,0 0 0,0 0 0,0 0 0,-1 0 0,1-1 0,-2 2 0,-7 4 0,0-1 0,0 0 0,-1-1 0,-18 6 0,-18-1-34,-1-3 0,0-1 0,0-3 0,-67-4 0,30 0-1161,61 2-563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5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'0'0,"7"0"0,5 0 0,6 0 0,3 0 0,3 0 0,1 0 0,-1 0 0,-3 0-819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5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7 0 24575,'2'1'0,"-1"-1"0,0 1 0,1-1 0,-1 1 0,0 0 0,0-1 0,1 1 0,-1 0 0,0 0 0,0 0 0,0 0 0,0 0 0,0 0 0,0 0 0,0 0 0,0 0 0,-1 0 0,1 1 0,0-1 0,0 2 0,13 30 0,-12-30 0,12 33 0,-2-7 0,0 0 0,-2 1 0,-2 0 0,0 1 0,-2 0 0,3 43 0,-8-64 0,-1 1 0,0 0 0,-1-1 0,0 1 0,0-1 0,-1 1 0,-1-1 0,0 0 0,0 0 0,-1 0 0,0 0 0,0-1 0,-1 1 0,-1-1 0,0 0 0,0-1 0,-7 9 0,-14 12 0,3 1 0,-24 37 0,41-57 0,2 0 0,-1 0 0,1 0 0,1 1 0,0 0 0,0 0 0,1 0 0,1 0 0,0 1 0,0-1 0,1 21 0,2-27 0,0 1 0,0 0 0,1-1 0,-1 1 0,1-1 0,1 0 0,-1 1 0,1-1 0,0 0 0,0-1 0,0 1 0,1 0 0,0-1 0,0 0 0,0 0 0,0 0 0,1 0 0,-1-1 0,1 1 0,0-1 0,0-1 0,8 4 0,12 6 0,2-1 0,-1-2 0,34 8 0,-52-15 0,112 20 0,-20-4 0,-101-18 0,1 0 0,0 0 0,0 0 0,0 0 0,0 0 0,0 0 0,0 0 0,0 0 0,0 0 0,0 1 0,0-1 0,0 0 0,0 0 0,0 0 0,0 0 0,0 0 0,0 0 0,0 0 0,0 0 0,0 0 0,0 0 0,0 0 0,0 1 0,0-1 0,0 0 0,0 0 0,0 0 0,0 0 0,0 0 0,0 0 0,0 0 0,1 0 0,-1 0 0,0 0 0,0 0 0,0 0 0,0 1 0,-18 1 0,-25-1 0,27-1 0,-1 0 0,1 1 0,0 1 0,-18 3 0,29-3 0,0-1 0,0 1 0,0 0 0,0 0 0,0 1 0,0 0 0,1 0 0,-1 0 0,1 0 0,0 0 0,0 1 0,0 0 0,0 0 0,1 0 0,-1 0 0,-2 6 0,-4 7 0,1 0 0,0 1 0,2-1 0,0 1 0,1 1 0,1-1 0,1 1 0,0 0 0,1 0 0,0 38 0,5 534 0,-2-581 0,-1 0 0,-1 1 0,1-1 0,-2-1 0,1 1 0,-1 0 0,-1 0 0,-4 8 0,-7 11 0,-21 31 0,26-46 0,7-9 0,-1 0 0,0 0 0,0-1 0,0 0 0,-1 1 0,1-2 0,-1 1 0,0 0 0,0-1 0,0 0 0,-1 0 0,1-1 0,-1 0 0,0 0 0,1 0 0,-1 0 0,-10 1 0,-8-1 0,0 0 0,-1-1 0,-27-4 0,6 1 0,-227-1-1365,224 2-546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5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24575,'0'5'0,"0"11"0,0 18 0,0 8 0,-5 11 0,-6 12 0,-2 0 0,2-2 0,2-7 0,3-7 0,3-8 0,1-5 0,-3-5 0,-1-2 0,0-6-819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7:5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90 24575,'0'-2'0,"1"1"0,0-1 0,-1 1 0,1 0 0,0-1 0,-1 1 0,1 0 0,0 0 0,0 0 0,0 0 0,0-1 0,0 1 0,1 1 0,-1-1 0,0 0 0,0 0 0,1 0 0,-1 1 0,0-1 0,1 0 0,1 1 0,34-14 0,-35 13 0,48-13 0,0 2 0,0 3 0,86-6 0,-132 14 0,0 1 0,0 0 0,0 0 0,0 0 0,1 1 0,-1-1 0,0 1 0,0 0 0,-1 0 0,1 1 0,0-1 0,0 1 0,0 0 0,-1 0 0,5 3 0,-5-2 0,-1-1 0,0 1 0,0 0 0,0 0 0,0 0 0,-1 0 0,1 0 0,-1 0 0,1 0 0,-1 0 0,0 1 0,-1-1 0,1 0 0,0 1 0,-1-1 0,0 0 0,0 1 0,0-1 0,-1 5 0,0 0 0,0 1 0,-1-1 0,-1 0 0,1 1 0,-1-1 0,-1 0 0,1 0 0,-1-1 0,-1 1 0,1-1 0,-1 0 0,-1 0 0,1-1 0,-9 8 0,-1 1 0,-1-1 0,0-1 0,-1 0 0,-33 18 0,39-26 0,-1 0 0,1 0 0,-1-1 0,0-1 0,-1 0 0,1-1 0,-22 2 0,-92-5 0,59-2 0,-19 4 0,-83-4 0,160-1 0,19-1 0,25-2 0,88-3 0,133 7 0,-177 3 0,-53 1 0,1 0 0,-1 2 0,-1 1 0,41 11 0,-63-14 0,-1 0 0,1 1 0,0-1 0,0 0 0,-1 1 0,1 0 0,-1-1 0,0 1 0,1 0 0,-1 0 0,0 1 0,0-1 0,0 0 0,0 1 0,-1-1 0,1 1 0,-1-1 0,1 1 0,-1 0 0,0 0 0,0 0 0,0 0 0,0 0 0,-1-1 0,1 1 0,-1 1 0,0 4 0,0-4 0,0 0 0,0 0 0,0 1 0,-1-1 0,0 0 0,0 0 0,0 0 0,0 0 0,-1 0 0,0 0 0,1-1 0,-1 1 0,-1 0 0,1-1 0,0 0 0,-1 1 0,0-1 0,0 0 0,-5 4 0,-6 2 0,1-1 0,-1-1 0,-1 0 0,1-1 0,-1 0 0,-1-1 0,1-1 0,0-1 0,-30 4 0,-10-4 0,-84-5 0,50-1 0,55 2-93,14 0-225,0 1 0,0 1 0,-33 5 0,29 1-6508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5T02:48:00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24575,'0'-5'0,"10"-1"0,8 0 0,16 1 0,22 1 0,10 2 0,10 1 0,6 0 0,-6 1 0,-20 1 0,-26-1 0,-26 0 0,-15 0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21BEFE6-9588-495A-922A-1A0F1904F73D}" type="datetimeFigureOut">
              <a:rPr lang="en-US"/>
              <a:pPr>
                <a:defRPr/>
              </a:pPr>
              <a:t>9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8FC0C3B-70BF-4E8F-8B0C-1C7945A8CC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fld id="{0D50EF39-45B9-4B6B-9070-91858A41CA02}" type="datetime3">
              <a:rPr lang="en-US" smtClean="0"/>
              <a:pPr/>
              <a:t>15 September 2022</a:t>
            </a:fld>
            <a:endParaRPr lang="en-US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modul kuliah logika matematika- T. Kustendi, M.T 2007</a:t>
            </a:r>
          </a:p>
        </p:txBody>
      </p:sp>
      <p:sp>
        <p:nvSpPr>
          <p:cNvPr id="2253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FEA160-8731-4178-81DC-053C7286B23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25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F244B0-992D-40E7-8F63-D4A16DADCADB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24D36-E280-44BA-B8BC-BC07C9FF3596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A98BF-7F91-440A-AB22-639FDD520393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68AB9-3333-4E49-9A0C-3F47BE274B3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04D37-777D-46F9-8B4B-DB45842309C7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76DA8-D93E-49D2-9D59-4A0260561E6B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DCA4F-8B9C-448B-872A-447D930EEA12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821D7-D591-494A-960C-021276192A0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A659D-F7F7-45ED-BC18-50BE35EADCB9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9EED8-541C-4346-B695-0F35EF9B19AB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F2992-F7D6-4D6E-999E-E8A336578389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947EC-4F70-4734-A3EF-993824D922A6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13215-0CA3-44F1-9459-04D8716477DB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98961-C74C-4333-9A67-821FF1FF693F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A247C-BFEF-4B85-BC00-1CFE755D1AE8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20671-165D-4ABE-8E01-427F8C329CA7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9F4E6-20BC-43C7-AE06-B7275C01FC39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A772C-C650-4A82-A652-1E613F01C4E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002D6-207C-46FD-BB93-74B7787A2DFA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34166-F32A-4562-83AC-B351CF75626C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32DE0-01D6-4C42-8774-EE5F71FBF2F7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5C555-D5BE-4BD6-94C4-BFB0B178EC9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2CCB397-9EFD-4683-84A3-4CE20F4A665B}" type="datetimeFigureOut">
              <a:rPr lang="id-ID"/>
              <a:pPr>
                <a:defRPr/>
              </a:pPr>
              <a:t>15/09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AD24D02-4ACA-4F97-9203-315E644FEE7D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18" Type="http://schemas.openxmlformats.org/officeDocument/2006/relationships/customXml" Target="../ink/ink21.xml"/><Relationship Id="rId26" Type="http://schemas.openxmlformats.org/officeDocument/2006/relationships/customXml" Target="../ink/ink25.xml"/><Relationship Id="rId39" Type="http://schemas.openxmlformats.org/officeDocument/2006/relationships/image" Target="../media/image34.png"/><Relationship Id="rId21" Type="http://schemas.openxmlformats.org/officeDocument/2006/relationships/image" Target="../media/image25.png"/><Relationship Id="rId34" Type="http://schemas.openxmlformats.org/officeDocument/2006/relationships/customXml" Target="../ink/ink29.xml"/><Relationship Id="rId42" Type="http://schemas.openxmlformats.org/officeDocument/2006/relationships/customXml" Target="../ink/ink33.xml"/><Relationship Id="rId47" Type="http://schemas.openxmlformats.org/officeDocument/2006/relationships/image" Target="../media/image38.png"/><Relationship Id="rId50" Type="http://schemas.openxmlformats.org/officeDocument/2006/relationships/customXml" Target="../ink/ink37.xml"/><Relationship Id="rId55" Type="http://schemas.openxmlformats.org/officeDocument/2006/relationships/image" Target="../media/image42.png"/><Relationship Id="rId63" Type="http://schemas.openxmlformats.org/officeDocument/2006/relationships/image" Target="../media/image46.png"/><Relationship Id="rId68" Type="http://schemas.openxmlformats.org/officeDocument/2006/relationships/customXml" Target="../ink/ink46.xml"/><Relationship Id="rId76" Type="http://schemas.openxmlformats.org/officeDocument/2006/relationships/customXml" Target="../ink/ink50.xml"/><Relationship Id="rId84" Type="http://schemas.openxmlformats.org/officeDocument/2006/relationships/customXml" Target="../ink/ink54.xml"/><Relationship Id="rId89" Type="http://schemas.openxmlformats.org/officeDocument/2006/relationships/image" Target="../media/image59.png"/><Relationship Id="rId7" Type="http://schemas.openxmlformats.org/officeDocument/2006/relationships/image" Target="../media/image18.png"/><Relationship Id="rId71" Type="http://schemas.openxmlformats.org/officeDocument/2006/relationships/image" Target="../media/image50.png"/><Relationship Id="rId92" Type="http://schemas.openxmlformats.org/officeDocument/2006/relationships/customXml" Target="../ink/ink58.xml"/><Relationship Id="rId2" Type="http://schemas.openxmlformats.org/officeDocument/2006/relationships/customXml" Target="../ink/ink13.xml"/><Relationship Id="rId16" Type="http://schemas.openxmlformats.org/officeDocument/2006/relationships/customXml" Target="../ink/ink20.xml"/><Relationship Id="rId29" Type="http://schemas.openxmlformats.org/officeDocument/2006/relationships/image" Target="../media/image29.png"/><Relationship Id="rId11" Type="http://schemas.openxmlformats.org/officeDocument/2006/relationships/image" Target="../media/image20.png"/><Relationship Id="rId24" Type="http://schemas.openxmlformats.org/officeDocument/2006/relationships/customXml" Target="../ink/ink24.xml"/><Relationship Id="rId32" Type="http://schemas.openxmlformats.org/officeDocument/2006/relationships/customXml" Target="../ink/ink28.xml"/><Relationship Id="rId37" Type="http://schemas.openxmlformats.org/officeDocument/2006/relationships/image" Target="../media/image33.png"/><Relationship Id="rId40" Type="http://schemas.openxmlformats.org/officeDocument/2006/relationships/customXml" Target="../ink/ink32.xml"/><Relationship Id="rId45" Type="http://schemas.openxmlformats.org/officeDocument/2006/relationships/image" Target="../media/image37.png"/><Relationship Id="rId53" Type="http://schemas.openxmlformats.org/officeDocument/2006/relationships/image" Target="../media/image41.png"/><Relationship Id="rId58" Type="http://schemas.openxmlformats.org/officeDocument/2006/relationships/customXml" Target="../ink/ink41.xml"/><Relationship Id="rId66" Type="http://schemas.openxmlformats.org/officeDocument/2006/relationships/customXml" Target="../ink/ink45.xml"/><Relationship Id="rId74" Type="http://schemas.openxmlformats.org/officeDocument/2006/relationships/customXml" Target="../ink/ink49.xml"/><Relationship Id="rId79" Type="http://schemas.openxmlformats.org/officeDocument/2006/relationships/image" Target="../media/image54.png"/><Relationship Id="rId87" Type="http://schemas.openxmlformats.org/officeDocument/2006/relationships/image" Target="../media/image58.png"/><Relationship Id="rId5" Type="http://schemas.openxmlformats.org/officeDocument/2006/relationships/image" Target="../media/image17.png"/><Relationship Id="rId61" Type="http://schemas.openxmlformats.org/officeDocument/2006/relationships/image" Target="../media/image45.png"/><Relationship Id="rId82" Type="http://schemas.openxmlformats.org/officeDocument/2006/relationships/customXml" Target="../ink/ink53.xml"/><Relationship Id="rId90" Type="http://schemas.openxmlformats.org/officeDocument/2006/relationships/customXml" Target="../ink/ink57.xml"/><Relationship Id="rId19" Type="http://schemas.openxmlformats.org/officeDocument/2006/relationships/image" Target="../media/image24.png"/><Relationship Id="rId14" Type="http://schemas.openxmlformats.org/officeDocument/2006/relationships/customXml" Target="../ink/ink19.xml"/><Relationship Id="rId22" Type="http://schemas.openxmlformats.org/officeDocument/2006/relationships/customXml" Target="../ink/ink23.xml"/><Relationship Id="rId27" Type="http://schemas.openxmlformats.org/officeDocument/2006/relationships/image" Target="../media/image28.png"/><Relationship Id="rId30" Type="http://schemas.openxmlformats.org/officeDocument/2006/relationships/customXml" Target="../ink/ink27.xml"/><Relationship Id="rId35" Type="http://schemas.openxmlformats.org/officeDocument/2006/relationships/image" Target="../media/image32.png"/><Relationship Id="rId43" Type="http://schemas.openxmlformats.org/officeDocument/2006/relationships/image" Target="../media/image36.png"/><Relationship Id="rId48" Type="http://schemas.openxmlformats.org/officeDocument/2006/relationships/customXml" Target="../ink/ink36.xml"/><Relationship Id="rId56" Type="http://schemas.openxmlformats.org/officeDocument/2006/relationships/customXml" Target="../ink/ink40.xml"/><Relationship Id="rId64" Type="http://schemas.openxmlformats.org/officeDocument/2006/relationships/customXml" Target="../ink/ink44.xml"/><Relationship Id="rId69" Type="http://schemas.openxmlformats.org/officeDocument/2006/relationships/image" Target="../media/image49.png"/><Relationship Id="rId77" Type="http://schemas.openxmlformats.org/officeDocument/2006/relationships/image" Target="../media/image53.png"/><Relationship Id="rId8" Type="http://schemas.openxmlformats.org/officeDocument/2006/relationships/customXml" Target="../ink/ink16.xml"/><Relationship Id="rId51" Type="http://schemas.openxmlformats.org/officeDocument/2006/relationships/image" Target="../media/image40.png"/><Relationship Id="rId72" Type="http://schemas.openxmlformats.org/officeDocument/2006/relationships/customXml" Target="../ink/ink48.xml"/><Relationship Id="rId80" Type="http://schemas.openxmlformats.org/officeDocument/2006/relationships/customXml" Target="../ink/ink52.xml"/><Relationship Id="rId85" Type="http://schemas.openxmlformats.org/officeDocument/2006/relationships/image" Target="../media/image57.png"/><Relationship Id="rId93" Type="http://schemas.openxmlformats.org/officeDocument/2006/relationships/image" Target="../media/image61.png"/><Relationship Id="rId3" Type="http://schemas.openxmlformats.org/officeDocument/2006/relationships/image" Target="../media/image16.png"/><Relationship Id="rId12" Type="http://schemas.openxmlformats.org/officeDocument/2006/relationships/customXml" Target="../ink/ink18.xml"/><Relationship Id="rId17" Type="http://schemas.openxmlformats.org/officeDocument/2006/relationships/image" Target="../media/image23.png"/><Relationship Id="rId25" Type="http://schemas.openxmlformats.org/officeDocument/2006/relationships/image" Target="../media/image27.png"/><Relationship Id="rId33" Type="http://schemas.openxmlformats.org/officeDocument/2006/relationships/image" Target="../media/image31.png"/><Relationship Id="rId38" Type="http://schemas.openxmlformats.org/officeDocument/2006/relationships/customXml" Target="../ink/ink31.xml"/><Relationship Id="rId46" Type="http://schemas.openxmlformats.org/officeDocument/2006/relationships/customXml" Target="../ink/ink35.xml"/><Relationship Id="rId59" Type="http://schemas.openxmlformats.org/officeDocument/2006/relationships/image" Target="../media/image44.png"/><Relationship Id="rId67" Type="http://schemas.openxmlformats.org/officeDocument/2006/relationships/image" Target="../media/image48.png"/><Relationship Id="rId20" Type="http://schemas.openxmlformats.org/officeDocument/2006/relationships/customXml" Target="../ink/ink22.xml"/><Relationship Id="rId41" Type="http://schemas.openxmlformats.org/officeDocument/2006/relationships/image" Target="../media/image35.png"/><Relationship Id="rId54" Type="http://schemas.openxmlformats.org/officeDocument/2006/relationships/customXml" Target="../ink/ink39.xml"/><Relationship Id="rId62" Type="http://schemas.openxmlformats.org/officeDocument/2006/relationships/customXml" Target="../ink/ink43.xml"/><Relationship Id="rId70" Type="http://schemas.openxmlformats.org/officeDocument/2006/relationships/customXml" Target="../ink/ink47.xml"/><Relationship Id="rId75" Type="http://schemas.openxmlformats.org/officeDocument/2006/relationships/image" Target="../media/image52.png"/><Relationship Id="rId83" Type="http://schemas.openxmlformats.org/officeDocument/2006/relationships/image" Target="../media/image56.png"/><Relationship Id="rId88" Type="http://schemas.openxmlformats.org/officeDocument/2006/relationships/customXml" Target="../ink/ink56.xml"/><Relationship Id="rId91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5.xml"/><Relationship Id="rId15" Type="http://schemas.openxmlformats.org/officeDocument/2006/relationships/image" Target="../media/image22.png"/><Relationship Id="rId23" Type="http://schemas.openxmlformats.org/officeDocument/2006/relationships/image" Target="../media/image26.png"/><Relationship Id="rId28" Type="http://schemas.openxmlformats.org/officeDocument/2006/relationships/customXml" Target="../ink/ink26.xml"/><Relationship Id="rId36" Type="http://schemas.openxmlformats.org/officeDocument/2006/relationships/customXml" Target="../ink/ink30.xml"/><Relationship Id="rId49" Type="http://schemas.openxmlformats.org/officeDocument/2006/relationships/image" Target="../media/image39.png"/><Relationship Id="rId57" Type="http://schemas.openxmlformats.org/officeDocument/2006/relationships/image" Target="../media/image43.png"/><Relationship Id="rId10" Type="http://schemas.openxmlformats.org/officeDocument/2006/relationships/customXml" Target="../ink/ink17.xml"/><Relationship Id="rId31" Type="http://schemas.openxmlformats.org/officeDocument/2006/relationships/image" Target="../media/image30.png"/><Relationship Id="rId44" Type="http://schemas.openxmlformats.org/officeDocument/2006/relationships/customXml" Target="../ink/ink34.xml"/><Relationship Id="rId52" Type="http://schemas.openxmlformats.org/officeDocument/2006/relationships/customXml" Target="../ink/ink38.xml"/><Relationship Id="rId60" Type="http://schemas.openxmlformats.org/officeDocument/2006/relationships/customXml" Target="../ink/ink42.xml"/><Relationship Id="rId65" Type="http://schemas.openxmlformats.org/officeDocument/2006/relationships/image" Target="../media/image47.png"/><Relationship Id="rId73" Type="http://schemas.openxmlformats.org/officeDocument/2006/relationships/image" Target="../media/image51.png"/><Relationship Id="rId78" Type="http://schemas.openxmlformats.org/officeDocument/2006/relationships/customXml" Target="../ink/ink51.xml"/><Relationship Id="rId81" Type="http://schemas.openxmlformats.org/officeDocument/2006/relationships/image" Target="../media/image55.png"/><Relationship Id="rId86" Type="http://schemas.openxmlformats.org/officeDocument/2006/relationships/customXml" Target="../ink/ink55.xml"/><Relationship Id="rId4" Type="http://schemas.openxmlformats.org/officeDocument/2006/relationships/customXml" Target="../ink/ink14.xml"/><Relationship Id="rId9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0.png"/><Relationship Id="rId117" Type="http://schemas.openxmlformats.org/officeDocument/2006/relationships/customXml" Target="../ink/ink107.xml"/><Relationship Id="rId42" Type="http://schemas.openxmlformats.org/officeDocument/2006/relationships/image" Target="../media/image71.png"/><Relationship Id="rId47" Type="http://schemas.openxmlformats.org/officeDocument/2006/relationships/customXml" Target="../ink/ink72.xml"/><Relationship Id="rId63" Type="http://schemas.openxmlformats.org/officeDocument/2006/relationships/customXml" Target="../ink/ink80.xml"/><Relationship Id="rId68" Type="http://schemas.openxmlformats.org/officeDocument/2006/relationships/image" Target="../media/image84.png"/><Relationship Id="rId84" Type="http://schemas.openxmlformats.org/officeDocument/2006/relationships/image" Target="../media/image92.png"/><Relationship Id="rId89" Type="http://schemas.openxmlformats.org/officeDocument/2006/relationships/customXml" Target="../ink/ink93.xml"/><Relationship Id="rId112" Type="http://schemas.openxmlformats.org/officeDocument/2006/relationships/image" Target="../media/image106.png"/><Relationship Id="rId133" Type="http://schemas.openxmlformats.org/officeDocument/2006/relationships/customXml" Target="../ink/ink115.xml"/><Relationship Id="rId138" Type="http://schemas.openxmlformats.org/officeDocument/2006/relationships/image" Target="../media/image119.png"/><Relationship Id="rId154" Type="http://schemas.openxmlformats.org/officeDocument/2006/relationships/image" Target="../media/image127.png"/><Relationship Id="rId159" Type="http://schemas.openxmlformats.org/officeDocument/2006/relationships/customXml" Target="../ink/ink128.xml"/><Relationship Id="rId107" Type="http://schemas.openxmlformats.org/officeDocument/2006/relationships/customXml" Target="../ink/ink102.xml"/><Relationship Id="rId32" Type="http://schemas.openxmlformats.org/officeDocument/2006/relationships/image" Target="../media/image62.png"/><Relationship Id="rId37" Type="http://schemas.openxmlformats.org/officeDocument/2006/relationships/customXml" Target="../ink/ink67.xml"/><Relationship Id="rId53" Type="http://schemas.openxmlformats.org/officeDocument/2006/relationships/customXml" Target="../ink/ink75.xml"/><Relationship Id="rId58" Type="http://schemas.openxmlformats.org/officeDocument/2006/relationships/image" Target="../media/image79.png"/><Relationship Id="rId74" Type="http://schemas.openxmlformats.org/officeDocument/2006/relationships/image" Target="../media/image87.png"/><Relationship Id="rId79" Type="http://schemas.openxmlformats.org/officeDocument/2006/relationships/customXml" Target="../ink/ink88.xml"/><Relationship Id="rId102" Type="http://schemas.openxmlformats.org/officeDocument/2006/relationships/image" Target="../media/image101.png"/><Relationship Id="rId123" Type="http://schemas.openxmlformats.org/officeDocument/2006/relationships/customXml" Target="../ink/ink110.xml"/><Relationship Id="rId128" Type="http://schemas.openxmlformats.org/officeDocument/2006/relationships/image" Target="../media/image114.png"/><Relationship Id="rId144" Type="http://schemas.openxmlformats.org/officeDocument/2006/relationships/image" Target="../media/image122.png"/><Relationship Id="rId149" Type="http://schemas.openxmlformats.org/officeDocument/2006/relationships/customXml" Target="../ink/ink123.xml"/><Relationship Id="rId90" Type="http://schemas.openxmlformats.org/officeDocument/2006/relationships/image" Target="../media/image95.png"/><Relationship Id="rId95" Type="http://schemas.openxmlformats.org/officeDocument/2006/relationships/customXml" Target="../ink/ink96.xml"/><Relationship Id="rId160" Type="http://schemas.openxmlformats.org/officeDocument/2006/relationships/image" Target="../media/image130.png"/><Relationship Id="rId165" Type="http://schemas.openxmlformats.org/officeDocument/2006/relationships/customXml" Target="../ink/ink132.xml"/><Relationship Id="rId22" Type="http://schemas.openxmlformats.org/officeDocument/2006/relationships/image" Target="../media/image66.png"/><Relationship Id="rId27" Type="http://schemas.openxmlformats.org/officeDocument/2006/relationships/customXml" Target="../ink/ink62.xml"/><Relationship Id="rId43" Type="http://schemas.openxmlformats.org/officeDocument/2006/relationships/customXml" Target="../ink/ink70.xml"/><Relationship Id="rId48" Type="http://schemas.openxmlformats.org/officeDocument/2006/relationships/image" Target="../media/image74.png"/><Relationship Id="rId64" Type="http://schemas.openxmlformats.org/officeDocument/2006/relationships/image" Target="../media/image82.png"/><Relationship Id="rId69" Type="http://schemas.openxmlformats.org/officeDocument/2006/relationships/customXml" Target="../ink/ink83.xml"/><Relationship Id="rId113" Type="http://schemas.openxmlformats.org/officeDocument/2006/relationships/customXml" Target="../ink/ink105.xml"/><Relationship Id="rId118" Type="http://schemas.openxmlformats.org/officeDocument/2006/relationships/image" Target="../media/image109.png"/><Relationship Id="rId134" Type="http://schemas.openxmlformats.org/officeDocument/2006/relationships/image" Target="../media/image117.png"/><Relationship Id="rId139" Type="http://schemas.openxmlformats.org/officeDocument/2006/relationships/customXml" Target="../ink/ink118.xml"/><Relationship Id="rId80" Type="http://schemas.openxmlformats.org/officeDocument/2006/relationships/image" Target="../media/image90.png"/><Relationship Id="rId85" Type="http://schemas.openxmlformats.org/officeDocument/2006/relationships/customXml" Target="../ink/ink91.xml"/><Relationship Id="rId150" Type="http://schemas.openxmlformats.org/officeDocument/2006/relationships/image" Target="../media/image125.png"/><Relationship Id="rId155" Type="http://schemas.openxmlformats.org/officeDocument/2006/relationships/customXml" Target="../ink/ink126.xml"/><Relationship Id="rId3" Type="http://schemas.openxmlformats.org/officeDocument/2006/relationships/customXml" Target="../ink/ink59.xml"/><Relationship Id="rId25" Type="http://schemas.openxmlformats.org/officeDocument/2006/relationships/customXml" Target="../ink/ink61.xml"/><Relationship Id="rId33" Type="http://schemas.openxmlformats.org/officeDocument/2006/relationships/customXml" Target="../ink/ink65.xml"/><Relationship Id="rId38" Type="http://schemas.openxmlformats.org/officeDocument/2006/relationships/image" Target="../media/image65.png"/><Relationship Id="rId46" Type="http://schemas.openxmlformats.org/officeDocument/2006/relationships/image" Target="../media/image73.png"/><Relationship Id="rId59" Type="http://schemas.openxmlformats.org/officeDocument/2006/relationships/customXml" Target="../ink/ink78.xml"/><Relationship Id="rId67" Type="http://schemas.openxmlformats.org/officeDocument/2006/relationships/customXml" Target="../ink/ink82.xml"/><Relationship Id="rId103" Type="http://schemas.openxmlformats.org/officeDocument/2006/relationships/customXml" Target="../ink/ink100.xml"/><Relationship Id="rId108" Type="http://schemas.openxmlformats.org/officeDocument/2006/relationships/image" Target="../media/image104.png"/><Relationship Id="rId116" Type="http://schemas.openxmlformats.org/officeDocument/2006/relationships/image" Target="../media/image108.png"/><Relationship Id="rId124" Type="http://schemas.openxmlformats.org/officeDocument/2006/relationships/image" Target="../media/image112.png"/><Relationship Id="rId129" Type="http://schemas.openxmlformats.org/officeDocument/2006/relationships/customXml" Target="../ink/ink113.xml"/><Relationship Id="rId137" Type="http://schemas.openxmlformats.org/officeDocument/2006/relationships/customXml" Target="../ink/ink117.xml"/><Relationship Id="rId158" Type="http://schemas.openxmlformats.org/officeDocument/2006/relationships/image" Target="../media/image129.png"/><Relationship Id="rId41" Type="http://schemas.openxmlformats.org/officeDocument/2006/relationships/customXml" Target="../ink/ink69.xml"/><Relationship Id="rId54" Type="http://schemas.openxmlformats.org/officeDocument/2006/relationships/image" Target="../media/image77.png"/><Relationship Id="rId62" Type="http://schemas.openxmlformats.org/officeDocument/2006/relationships/image" Target="../media/image81.png"/><Relationship Id="rId70" Type="http://schemas.openxmlformats.org/officeDocument/2006/relationships/image" Target="../media/image85.png"/><Relationship Id="rId75" Type="http://schemas.openxmlformats.org/officeDocument/2006/relationships/customXml" Target="../ink/ink86.xml"/><Relationship Id="rId83" Type="http://schemas.openxmlformats.org/officeDocument/2006/relationships/customXml" Target="../ink/ink90.xml"/><Relationship Id="rId88" Type="http://schemas.openxmlformats.org/officeDocument/2006/relationships/image" Target="../media/image94.png"/><Relationship Id="rId91" Type="http://schemas.openxmlformats.org/officeDocument/2006/relationships/customXml" Target="../ink/ink94.xml"/><Relationship Id="rId96" Type="http://schemas.openxmlformats.org/officeDocument/2006/relationships/image" Target="../media/image98.png"/><Relationship Id="rId111" Type="http://schemas.openxmlformats.org/officeDocument/2006/relationships/customXml" Target="../ink/ink104.xml"/><Relationship Id="rId132" Type="http://schemas.openxmlformats.org/officeDocument/2006/relationships/image" Target="../media/image116.png"/><Relationship Id="rId140" Type="http://schemas.openxmlformats.org/officeDocument/2006/relationships/image" Target="../media/image120.png"/><Relationship Id="rId145" Type="http://schemas.openxmlformats.org/officeDocument/2006/relationships/customXml" Target="../ink/ink121.xml"/><Relationship Id="rId153" Type="http://schemas.openxmlformats.org/officeDocument/2006/relationships/customXml" Target="../ink/ink125.xml"/><Relationship Id="rId161" Type="http://schemas.openxmlformats.org/officeDocument/2006/relationships/customXml" Target="../ink/ink129.xml"/><Relationship Id="rId166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23" Type="http://schemas.openxmlformats.org/officeDocument/2006/relationships/customXml" Target="../ink/ink60.xml"/><Relationship Id="rId28" Type="http://schemas.openxmlformats.org/officeDocument/2006/relationships/image" Target="../media/image68.png"/><Relationship Id="rId36" Type="http://schemas.openxmlformats.org/officeDocument/2006/relationships/image" Target="../media/image64.png"/><Relationship Id="rId49" Type="http://schemas.openxmlformats.org/officeDocument/2006/relationships/customXml" Target="../ink/ink73.xml"/><Relationship Id="rId57" Type="http://schemas.openxmlformats.org/officeDocument/2006/relationships/customXml" Target="../ink/ink77.xml"/><Relationship Id="rId106" Type="http://schemas.openxmlformats.org/officeDocument/2006/relationships/image" Target="../media/image103.png"/><Relationship Id="rId114" Type="http://schemas.openxmlformats.org/officeDocument/2006/relationships/image" Target="../media/image107.png"/><Relationship Id="rId119" Type="http://schemas.openxmlformats.org/officeDocument/2006/relationships/customXml" Target="../ink/ink108.xml"/><Relationship Id="rId127" Type="http://schemas.openxmlformats.org/officeDocument/2006/relationships/customXml" Target="../ink/ink112.xml"/><Relationship Id="rId31" Type="http://schemas.openxmlformats.org/officeDocument/2006/relationships/customXml" Target="../ink/ink64.xml"/><Relationship Id="rId44" Type="http://schemas.openxmlformats.org/officeDocument/2006/relationships/image" Target="../media/image72.png"/><Relationship Id="rId52" Type="http://schemas.openxmlformats.org/officeDocument/2006/relationships/image" Target="../media/image76.png"/><Relationship Id="rId60" Type="http://schemas.openxmlformats.org/officeDocument/2006/relationships/image" Target="../media/image80.png"/><Relationship Id="rId65" Type="http://schemas.openxmlformats.org/officeDocument/2006/relationships/customXml" Target="../ink/ink81.xml"/><Relationship Id="rId73" Type="http://schemas.openxmlformats.org/officeDocument/2006/relationships/customXml" Target="../ink/ink85.xml"/><Relationship Id="rId78" Type="http://schemas.openxmlformats.org/officeDocument/2006/relationships/image" Target="../media/image89.png"/><Relationship Id="rId81" Type="http://schemas.openxmlformats.org/officeDocument/2006/relationships/customXml" Target="../ink/ink89.xml"/><Relationship Id="rId86" Type="http://schemas.openxmlformats.org/officeDocument/2006/relationships/image" Target="../media/image93.png"/><Relationship Id="rId94" Type="http://schemas.openxmlformats.org/officeDocument/2006/relationships/image" Target="../media/image97.png"/><Relationship Id="rId99" Type="http://schemas.openxmlformats.org/officeDocument/2006/relationships/customXml" Target="../ink/ink98.xml"/><Relationship Id="rId101" Type="http://schemas.openxmlformats.org/officeDocument/2006/relationships/customXml" Target="../ink/ink99.xml"/><Relationship Id="rId122" Type="http://schemas.openxmlformats.org/officeDocument/2006/relationships/image" Target="../media/image111.png"/><Relationship Id="rId130" Type="http://schemas.openxmlformats.org/officeDocument/2006/relationships/image" Target="../media/image115.png"/><Relationship Id="rId135" Type="http://schemas.openxmlformats.org/officeDocument/2006/relationships/customXml" Target="../ink/ink116.xml"/><Relationship Id="rId143" Type="http://schemas.openxmlformats.org/officeDocument/2006/relationships/customXml" Target="../ink/ink120.xml"/><Relationship Id="rId148" Type="http://schemas.openxmlformats.org/officeDocument/2006/relationships/image" Target="../media/image124.png"/><Relationship Id="rId151" Type="http://schemas.openxmlformats.org/officeDocument/2006/relationships/customXml" Target="../ink/ink124.xml"/><Relationship Id="rId156" Type="http://schemas.openxmlformats.org/officeDocument/2006/relationships/image" Target="../media/image128.png"/><Relationship Id="rId164" Type="http://schemas.openxmlformats.org/officeDocument/2006/relationships/customXml" Target="../ink/ink131.xml"/><Relationship Id="rId39" Type="http://schemas.openxmlformats.org/officeDocument/2006/relationships/customXml" Target="../ink/ink68.xml"/><Relationship Id="rId109" Type="http://schemas.openxmlformats.org/officeDocument/2006/relationships/customXml" Target="../ink/ink103.xml"/><Relationship Id="rId34" Type="http://schemas.openxmlformats.org/officeDocument/2006/relationships/image" Target="../media/image63.png"/><Relationship Id="rId50" Type="http://schemas.openxmlformats.org/officeDocument/2006/relationships/image" Target="../media/image75.png"/><Relationship Id="rId55" Type="http://schemas.openxmlformats.org/officeDocument/2006/relationships/customXml" Target="../ink/ink76.xml"/><Relationship Id="rId76" Type="http://schemas.openxmlformats.org/officeDocument/2006/relationships/image" Target="../media/image88.png"/><Relationship Id="rId97" Type="http://schemas.openxmlformats.org/officeDocument/2006/relationships/customXml" Target="../ink/ink97.xml"/><Relationship Id="rId104" Type="http://schemas.openxmlformats.org/officeDocument/2006/relationships/image" Target="../media/image102.png"/><Relationship Id="rId120" Type="http://schemas.openxmlformats.org/officeDocument/2006/relationships/image" Target="../media/image110.png"/><Relationship Id="rId125" Type="http://schemas.openxmlformats.org/officeDocument/2006/relationships/customXml" Target="../ink/ink111.xml"/><Relationship Id="rId141" Type="http://schemas.openxmlformats.org/officeDocument/2006/relationships/customXml" Target="../ink/ink119.xml"/><Relationship Id="rId146" Type="http://schemas.openxmlformats.org/officeDocument/2006/relationships/image" Target="../media/image123.png"/><Relationship Id="rId71" Type="http://schemas.openxmlformats.org/officeDocument/2006/relationships/customXml" Target="../ink/ink84.xml"/><Relationship Id="rId92" Type="http://schemas.openxmlformats.org/officeDocument/2006/relationships/image" Target="../media/image96.png"/><Relationship Id="rId162" Type="http://schemas.openxmlformats.org/officeDocument/2006/relationships/image" Target="../media/image131.png"/><Relationship Id="rId2" Type="http://schemas.openxmlformats.org/officeDocument/2006/relationships/notesSlide" Target="../notesSlides/notesSlide18.xml"/><Relationship Id="rId29" Type="http://schemas.openxmlformats.org/officeDocument/2006/relationships/customXml" Target="../ink/ink63.xml"/><Relationship Id="rId24" Type="http://schemas.openxmlformats.org/officeDocument/2006/relationships/image" Target="../media/image67.png"/><Relationship Id="rId40" Type="http://schemas.openxmlformats.org/officeDocument/2006/relationships/image" Target="../media/image70.png"/><Relationship Id="rId45" Type="http://schemas.openxmlformats.org/officeDocument/2006/relationships/customXml" Target="../ink/ink71.xml"/><Relationship Id="rId66" Type="http://schemas.openxmlformats.org/officeDocument/2006/relationships/image" Target="../media/image83.png"/><Relationship Id="rId87" Type="http://schemas.openxmlformats.org/officeDocument/2006/relationships/customXml" Target="../ink/ink92.xml"/><Relationship Id="rId110" Type="http://schemas.openxmlformats.org/officeDocument/2006/relationships/image" Target="../media/image105.png"/><Relationship Id="rId115" Type="http://schemas.openxmlformats.org/officeDocument/2006/relationships/customXml" Target="../ink/ink106.xml"/><Relationship Id="rId131" Type="http://schemas.openxmlformats.org/officeDocument/2006/relationships/customXml" Target="../ink/ink114.xml"/><Relationship Id="rId136" Type="http://schemas.openxmlformats.org/officeDocument/2006/relationships/image" Target="../media/image118.png"/><Relationship Id="rId157" Type="http://schemas.openxmlformats.org/officeDocument/2006/relationships/customXml" Target="../ink/ink127.xml"/><Relationship Id="rId61" Type="http://schemas.openxmlformats.org/officeDocument/2006/relationships/customXml" Target="../ink/ink79.xml"/><Relationship Id="rId82" Type="http://schemas.openxmlformats.org/officeDocument/2006/relationships/image" Target="../media/image91.png"/><Relationship Id="rId152" Type="http://schemas.openxmlformats.org/officeDocument/2006/relationships/image" Target="../media/image126.png"/><Relationship Id="rId30" Type="http://schemas.openxmlformats.org/officeDocument/2006/relationships/image" Target="../media/image69.png"/><Relationship Id="rId35" Type="http://schemas.openxmlformats.org/officeDocument/2006/relationships/customXml" Target="../ink/ink66.xml"/><Relationship Id="rId56" Type="http://schemas.openxmlformats.org/officeDocument/2006/relationships/image" Target="../media/image78.png"/><Relationship Id="rId77" Type="http://schemas.openxmlformats.org/officeDocument/2006/relationships/customXml" Target="../ink/ink87.xml"/><Relationship Id="rId100" Type="http://schemas.openxmlformats.org/officeDocument/2006/relationships/image" Target="../media/image100.png"/><Relationship Id="rId105" Type="http://schemas.openxmlformats.org/officeDocument/2006/relationships/customXml" Target="../ink/ink101.xml"/><Relationship Id="rId126" Type="http://schemas.openxmlformats.org/officeDocument/2006/relationships/image" Target="../media/image113.png"/><Relationship Id="rId147" Type="http://schemas.openxmlformats.org/officeDocument/2006/relationships/customXml" Target="../ink/ink122.xml"/><Relationship Id="rId51" Type="http://schemas.openxmlformats.org/officeDocument/2006/relationships/customXml" Target="../ink/ink74.xml"/><Relationship Id="rId72" Type="http://schemas.openxmlformats.org/officeDocument/2006/relationships/image" Target="../media/image86.png"/><Relationship Id="rId93" Type="http://schemas.openxmlformats.org/officeDocument/2006/relationships/customXml" Target="../ink/ink95.xml"/><Relationship Id="rId98" Type="http://schemas.openxmlformats.org/officeDocument/2006/relationships/image" Target="../media/image99.png"/><Relationship Id="rId121" Type="http://schemas.openxmlformats.org/officeDocument/2006/relationships/customXml" Target="../ink/ink109.xml"/><Relationship Id="rId142" Type="http://schemas.openxmlformats.org/officeDocument/2006/relationships/image" Target="../media/image121.png"/><Relationship Id="rId163" Type="http://schemas.openxmlformats.org/officeDocument/2006/relationships/customXml" Target="../ink/ink13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customXml" Target="../ink/ink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customXml" Target="../ink/ink133.xml"/><Relationship Id="rId7" Type="http://schemas.openxmlformats.org/officeDocument/2006/relationships/customXml" Target="../ink/ink135.xml"/><Relationship Id="rId12" Type="http://schemas.openxmlformats.org/officeDocument/2006/relationships/image" Target="../media/image1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customXml" Target="../ink/ink137.xml"/><Relationship Id="rId5" Type="http://schemas.openxmlformats.org/officeDocument/2006/relationships/customXml" Target="../ink/ink134.xml"/><Relationship Id="rId10" Type="http://schemas.openxmlformats.org/officeDocument/2006/relationships/image" Target="../media/image136.png"/><Relationship Id="rId4" Type="http://schemas.openxmlformats.org/officeDocument/2006/relationships/image" Target="../media/image133.png"/><Relationship Id="rId9" Type="http://schemas.openxmlformats.org/officeDocument/2006/relationships/customXml" Target="../ink/ink13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8.xml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customXml" Target="../ink/ink10.xml"/><Relationship Id="rId5" Type="http://schemas.openxmlformats.org/officeDocument/2006/relationships/customXml" Target="../ink/ink7.xml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customXml" Target="../ink/ink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48" y="4214818"/>
            <a:ext cx="7715304" cy="17859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BAB 1 HIMPUNAN</a:t>
            </a:r>
            <a:endParaRPr lang="id-ID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  <a:reflection blurRad="6350" stA="55000" endA="300" endPos="45500" dir="5400000" sy="-100000" algn="bl" rotWithShape="0"/>
              </a:effectLst>
              <a:latin typeface="Arial Black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C8D846-D4BE-5736-122F-96ABC7AF3E43}"/>
              </a:ext>
            </a:extLst>
          </p:cNvPr>
          <p:cNvSpPr txBox="1"/>
          <p:nvPr/>
        </p:nvSpPr>
        <p:spPr>
          <a:xfrm>
            <a:off x="1691680" y="2597773"/>
            <a:ext cx="7242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</a:rPr>
              <a:t>MATEMATIKA DISKRIT</a:t>
            </a:r>
            <a:endParaRPr lang="en-ID" sz="4800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B38CCB-09E4-520C-2814-8E09EEC07C0D}"/>
              </a:ext>
            </a:extLst>
          </p:cNvPr>
          <p:cNvSpPr txBox="1"/>
          <p:nvPr/>
        </p:nvSpPr>
        <p:spPr>
          <a:xfrm>
            <a:off x="2771800" y="1811725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RESTI ANDRIANI, S.E, M.Kom</a:t>
            </a:r>
            <a:endParaRPr lang="en-ID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STILAH-ISTILAH DALAM 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57158" y="1928802"/>
            <a:ext cx="5500726" cy="3714776"/>
          </a:xfrm>
        </p:spPr>
        <p:txBody>
          <a:bodyPr/>
          <a:lstStyle/>
          <a:p>
            <a:pPr algn="just">
              <a:spcBef>
                <a:spcPct val="50000"/>
              </a:spcBef>
              <a:buNone/>
            </a:pPr>
            <a:r>
              <a:rPr lang="en-US" sz="2800" i="1" u="sng" dirty="0">
                <a:solidFill>
                  <a:schemeClr val="accent2"/>
                </a:solidFill>
                <a:latin typeface="Comic Sans MS" pitchFamily="66" charset="0"/>
                <a:cs typeface="Arial" charset="0"/>
              </a:rPr>
              <a:t>DIAGRAM  VENN</a:t>
            </a:r>
            <a:r>
              <a:rPr lang="en-US" sz="2800" u="sng" dirty="0">
                <a:cs typeface="Arial" charset="0"/>
              </a:rPr>
              <a:t> </a:t>
            </a:r>
            <a:endParaRPr lang="en-US" sz="2800" dirty="0">
              <a:cs typeface="Arial" charset="0"/>
            </a:endParaRPr>
          </a:p>
          <a:p>
            <a:pPr algn="just">
              <a:spcBef>
                <a:spcPct val="50000"/>
              </a:spcBef>
            </a:pP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gambar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eng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ebuah</a:t>
            </a:r>
            <a:r>
              <a:rPr lang="en-US" sz="2800" dirty="0">
                <a:cs typeface="Arial" charset="0"/>
              </a:rPr>
              <a:t> oval (</a:t>
            </a:r>
            <a:r>
              <a:rPr lang="en-US" sz="2800" dirty="0" err="1">
                <a:cs typeface="Arial" charset="0"/>
              </a:rPr>
              <a:t>tidak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harus</a:t>
            </a:r>
            <a:r>
              <a:rPr lang="en-US" sz="2800" dirty="0">
                <a:cs typeface="Arial" charset="0"/>
              </a:rPr>
              <a:t>), </a:t>
            </a:r>
            <a:r>
              <a:rPr lang="en-US" sz="2800" dirty="0" err="1">
                <a:cs typeface="Arial" charset="0"/>
              </a:rPr>
              <a:t>d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nggota-anggotant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gambar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eng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ebuah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noktah</a:t>
            </a:r>
            <a:r>
              <a:rPr lang="en-US" sz="2800" dirty="0">
                <a:cs typeface="Arial" charset="0"/>
              </a:rPr>
              <a:t> (</a:t>
            </a:r>
            <a:r>
              <a:rPr lang="en-US" sz="2800" dirty="0" err="1">
                <a:cs typeface="Arial" charset="0"/>
              </a:rPr>
              <a:t>titik</a:t>
            </a:r>
            <a:r>
              <a:rPr lang="en-US" sz="2800" dirty="0">
                <a:cs typeface="Arial" charset="0"/>
              </a:rPr>
              <a:t>) yang </a:t>
            </a:r>
            <a:r>
              <a:rPr lang="en-US" sz="2800" dirty="0" err="1">
                <a:cs typeface="Arial" charset="0"/>
              </a:rPr>
              <a:t>diberi</a:t>
            </a:r>
            <a:r>
              <a:rPr lang="en-US" sz="2800" dirty="0">
                <a:cs typeface="Arial" charset="0"/>
              </a:rPr>
              <a:t> label, </a:t>
            </a:r>
            <a:r>
              <a:rPr lang="en-US" sz="2800" dirty="0" err="1">
                <a:cs typeface="Arial" charset="0"/>
              </a:rPr>
              <a:t>sedangkan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emest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gambar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eng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egi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empat</a:t>
            </a:r>
            <a:r>
              <a:rPr lang="en-US" sz="2800" dirty="0">
                <a:cs typeface="Arial" charset="0"/>
              </a:rPr>
              <a:t>.</a:t>
            </a:r>
          </a:p>
          <a:p>
            <a:pPr algn="just">
              <a:spcBef>
                <a:spcPct val="50000"/>
              </a:spcBef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EC7D6F-8BEE-429F-A1D2-38FE41290844}" type="datetime3">
              <a:rPr lang="en-US" smtClean="0"/>
              <a:pPr>
                <a:defRPr/>
              </a:pPr>
              <a:t>15 September 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EMATIKA DISKRIT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CC7A8-C237-41A6-B930-945D97A4151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00760" y="5715016"/>
            <a:ext cx="29374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rgbClr val="FF3300"/>
                </a:solidFill>
                <a:cs typeface="Arial" charset="0"/>
              </a:rPr>
              <a:t>John  Venn</a:t>
            </a:r>
            <a:r>
              <a:rPr lang="en-US" sz="1600" dirty="0">
                <a:solidFill>
                  <a:srgbClr val="FF3300"/>
                </a:solidFill>
                <a:cs typeface="Arial" charset="0"/>
              </a:rPr>
              <a:t>  </a:t>
            </a:r>
            <a:r>
              <a:rPr lang="en-US" sz="1600" dirty="0" err="1">
                <a:solidFill>
                  <a:srgbClr val="FF3300"/>
                </a:solidFill>
                <a:cs typeface="Arial" charset="0"/>
              </a:rPr>
              <a:t>pada</a:t>
            </a:r>
            <a:r>
              <a:rPr lang="en-US" sz="1600" dirty="0">
                <a:solidFill>
                  <a:srgbClr val="FF3300"/>
                </a:solidFill>
                <a:cs typeface="Arial" charset="0"/>
              </a:rPr>
              <a:t> </a:t>
            </a:r>
            <a:r>
              <a:rPr lang="en-US" sz="1600" dirty="0" err="1">
                <a:solidFill>
                  <a:srgbClr val="FF3300"/>
                </a:solidFill>
                <a:cs typeface="Arial" charset="0"/>
              </a:rPr>
              <a:t>tahun</a:t>
            </a:r>
            <a:r>
              <a:rPr lang="en-US" sz="1600" dirty="0">
                <a:solidFill>
                  <a:srgbClr val="FF3300"/>
                </a:solidFill>
                <a:cs typeface="Arial" charset="0"/>
              </a:rPr>
              <a:t> 1881</a:t>
            </a:r>
            <a:endParaRPr lang="en-US" sz="1600" dirty="0"/>
          </a:p>
        </p:txBody>
      </p:sp>
      <p:pic>
        <p:nvPicPr>
          <p:cNvPr id="10" name="Picture 9" descr="john_Ve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36" y="2500306"/>
            <a:ext cx="2714644" cy="315066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CONTOH DIAGRAM VENN</a:t>
            </a:r>
            <a:endParaRPr lang="en-US" sz="3600" dirty="0"/>
          </a:p>
        </p:txBody>
      </p:sp>
      <p:sp>
        <p:nvSpPr>
          <p:cNvPr id="26" name="Content Placeholder 2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S = {1,2,3,4,5,6,7,8,9,10,11,12}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A = {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2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3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6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8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9,11</a:t>
            </a:r>
            <a:r>
              <a:rPr lang="en-US" sz="2800" dirty="0">
                <a:cs typeface="Arial" charset="0"/>
              </a:rPr>
              <a:t>}                   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B = {</a:t>
            </a:r>
            <a:r>
              <a:rPr lang="en-US" sz="2800" dirty="0">
                <a:solidFill>
                  <a:srgbClr val="993366"/>
                </a:solidFill>
                <a:cs typeface="Arial" charset="0"/>
              </a:rPr>
              <a:t>1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3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993366"/>
                </a:solidFill>
                <a:cs typeface="Arial" charset="0"/>
              </a:rPr>
              <a:t>4,5,7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8</a:t>
            </a:r>
            <a:r>
              <a:rPr lang="en-US" sz="2800" dirty="0">
                <a:cs typeface="Arial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>
                <a:cs typeface="Arial" charset="0"/>
              </a:rPr>
              <a:t>Simbol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>
                <a:cs typeface="Arial" charset="0"/>
                <a:sym typeface="Symbol" pitchFamily="18" charset="2"/>
              </a:rPr>
              <a:t> </a:t>
            </a:r>
            <a:r>
              <a:rPr lang="en-US" sz="2800" dirty="0" err="1">
                <a:cs typeface="Arial" charset="0"/>
                <a:sym typeface="Symbol" pitchFamily="18" charset="2"/>
              </a:rPr>
              <a:t>untuk</a:t>
            </a:r>
            <a:r>
              <a:rPr lang="en-US" sz="2800" dirty="0"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cs typeface="Arial" charset="0"/>
                <a:sym typeface="Symbol" pitchFamily="18" charset="2"/>
              </a:rPr>
              <a:t>keanggotaan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Arial" charset="0"/>
              </a:rPr>
              <a:t> </a:t>
            </a:r>
            <a:r>
              <a:rPr lang="en-US" sz="2800" dirty="0" err="1">
                <a:cs typeface="Arial" charset="0"/>
              </a:rPr>
              <a:t>Jadi</a:t>
            </a:r>
            <a:r>
              <a:rPr lang="en-US" sz="2800" dirty="0">
                <a:cs typeface="Arial" charset="0"/>
              </a:rPr>
              <a:t>:   2 </a:t>
            </a:r>
            <a:r>
              <a:rPr lang="en-US" sz="2800" dirty="0">
                <a:cs typeface="Arial" charset="0"/>
                <a:sym typeface="Symbol" pitchFamily="18" charset="2"/>
              </a:rPr>
              <a:t> A,   4  B  </a:t>
            </a:r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  <a:sym typeface="Symbol" pitchFamily="18" charset="2"/>
              </a:rPr>
              <a:t>            4  A ,  9 B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Arial" charset="0"/>
              </a:rPr>
              <a:t> </a:t>
            </a:r>
            <a:r>
              <a:rPr lang="en-US" sz="2800" dirty="0">
                <a:cs typeface="Arial" charset="0"/>
              </a:rPr>
              <a:t>            3 </a:t>
            </a:r>
            <a:r>
              <a:rPr lang="en-US" sz="2800" dirty="0">
                <a:cs typeface="Arial" charset="0"/>
                <a:sym typeface="Symbol" pitchFamily="18" charset="2"/>
              </a:rPr>
              <a:t> A</a:t>
            </a:r>
            <a:r>
              <a:rPr lang="en-US" sz="2800" dirty="0">
                <a:cs typeface="Arial" charset="0"/>
              </a:rPr>
              <a:t>, 3 </a:t>
            </a:r>
            <a:r>
              <a:rPr lang="en-US" sz="2800" dirty="0">
                <a:cs typeface="Arial" charset="0"/>
                <a:sym typeface="Symbol" pitchFamily="18" charset="2"/>
              </a:rPr>
              <a:t> B</a:t>
            </a:r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          3 </a:t>
            </a:r>
            <a:r>
              <a:rPr lang="en-US" sz="2800" dirty="0">
                <a:cs typeface="Arial" charset="0"/>
                <a:sym typeface="Symbol" pitchFamily="18" charset="2"/>
              </a:rPr>
              <a:t> A</a:t>
            </a:r>
            <a:r>
              <a:rPr lang="en-US" sz="2800" dirty="0">
                <a:cs typeface="Arial" charset="0"/>
              </a:rPr>
              <a:t>, 3 </a:t>
            </a:r>
            <a:r>
              <a:rPr lang="en-US" sz="2800" dirty="0">
                <a:cs typeface="Arial" charset="0"/>
                <a:sym typeface="Symbol" pitchFamily="18" charset="2"/>
              </a:rPr>
              <a:t> B</a:t>
            </a:r>
          </a:p>
          <a:p>
            <a:endParaRPr lang="en-US" sz="2800" dirty="0"/>
          </a:p>
        </p:txBody>
      </p:sp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3FC889-EDF6-46B2-90A6-18366C972A91}" type="datetime3">
              <a:rPr lang="en-US" smtClean="0"/>
              <a:pPr>
                <a:defRPr/>
              </a:pPr>
              <a:t>15 September 2022</a:t>
            </a:fld>
            <a:endParaRPr lang="en-US"/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EMATIKA DISKRIT</a:t>
            </a: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86D302-2791-4763-8C90-2C82C0857D2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4668866" y="4000504"/>
            <a:ext cx="3975100" cy="2459037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5038754" y="4351341"/>
            <a:ext cx="1835150" cy="1757363"/>
          </a:xfrm>
          <a:prstGeom prst="ellipse">
            <a:avLst/>
          </a:prstGeom>
          <a:solidFill>
            <a:srgbClr val="C0C0C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6108729" y="4351341"/>
            <a:ext cx="1835150" cy="1757363"/>
          </a:xfrm>
          <a:prstGeom prst="ellipse">
            <a:avLst/>
          </a:prstGeom>
          <a:solidFill>
            <a:srgbClr val="C0C0C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993366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267479" y="4789491"/>
            <a:ext cx="452437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261129" y="5311779"/>
            <a:ext cx="612775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026304" y="5229229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5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178704" y="4702179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olidFill>
                  <a:srgbClr val="993366"/>
                </a:solidFill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4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873904" y="4351341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olidFill>
                  <a:srgbClr val="993366"/>
                </a:solidFill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1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719916" y="5581654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7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191154" y="4702179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97541" y="4527554"/>
            <a:ext cx="611188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700741" y="5287966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178704" y="4000504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/>
              <a:t>B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5238779" y="4084641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687916" y="4000504"/>
            <a:ext cx="458788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/>
              <a:t>S</a:t>
            </a:r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5038754" y="4348166"/>
            <a:ext cx="1835150" cy="1757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7739091" y="5807079"/>
            <a:ext cx="7651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/>
              <a:t>12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4703791" y="5740404"/>
            <a:ext cx="7112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/>
              <a:t>10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5343554" y="5468941"/>
            <a:ext cx="7651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1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9505BF-B0F1-08DB-B761-530BE9CD88EC}"/>
                  </a:ext>
                </a:extLst>
              </p14:cNvPr>
              <p14:cNvContentPartPr/>
              <p14:nvPr/>
            </p14:nvContentPartPr>
            <p14:xfrm>
              <a:off x="6546469" y="1870429"/>
              <a:ext cx="197280" cy="355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9505BF-B0F1-08DB-B761-530BE9CD88E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37469" y="1861429"/>
                <a:ext cx="214920" cy="373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 BAGI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</a:pP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B </a:t>
            </a:r>
            <a:r>
              <a:rPr lang="en-US" dirty="0" err="1">
                <a:cs typeface="Arial" charset="0"/>
              </a:rPr>
              <a:t>dikatak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agi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ar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A 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 </a:t>
            </a:r>
            <a:r>
              <a:rPr lang="en-US" dirty="0" err="1">
                <a:cs typeface="Arial" charset="0"/>
              </a:rPr>
              <a:t>setiap</a:t>
            </a:r>
            <a:r>
              <a:rPr lang="en-US" dirty="0">
                <a:cs typeface="Arial" charset="0"/>
              </a:rPr>
              <a:t> </a:t>
            </a:r>
            <a:r>
              <a:rPr lang="en-US" i="1" dirty="0" err="1">
                <a:cs typeface="Arial" charset="0"/>
              </a:rPr>
              <a:t>x</a:t>
            </a:r>
            <a:r>
              <a:rPr lang="en-US" i="1" dirty="0" err="1">
                <a:sym typeface="Symbol" pitchFamily="18" charset="2"/>
              </a:rPr>
              <a:t></a:t>
            </a:r>
            <a:r>
              <a:rPr lang="en-US" i="1" dirty="0" err="1">
                <a:cs typeface="Arial" charset="0"/>
              </a:rPr>
              <a:t>B</a:t>
            </a:r>
            <a:r>
              <a:rPr lang="en-US" i="1" dirty="0">
                <a:cs typeface="Arial" charset="0"/>
              </a:rPr>
              <a:t> </a:t>
            </a:r>
            <a:r>
              <a:rPr lang="en-US" i="1" dirty="0" err="1">
                <a:cs typeface="Arial" charset="0"/>
              </a:rPr>
              <a:t>maka</a:t>
            </a:r>
            <a:r>
              <a:rPr lang="en-US" i="1" dirty="0">
                <a:cs typeface="Arial" charset="0"/>
              </a:rPr>
              <a:t>  x</a:t>
            </a:r>
            <a:r>
              <a:rPr lang="en-US" dirty="0">
                <a:cs typeface="Arial" charset="0"/>
              </a:rPr>
              <a:t>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>
                <a:cs typeface="Arial" charset="0"/>
              </a:rPr>
              <a:t> A , </a:t>
            </a:r>
            <a:r>
              <a:rPr lang="en-US" dirty="0" err="1">
                <a:cs typeface="Arial" charset="0"/>
              </a:rPr>
              <a:t>dinotasik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engan</a:t>
            </a:r>
            <a:r>
              <a:rPr lang="en-US" dirty="0">
                <a:cs typeface="Arial" charset="0"/>
              </a:rPr>
              <a:t>  B </a:t>
            </a:r>
            <a:r>
              <a:rPr lang="en-US" dirty="0">
                <a:sym typeface="Symbol" pitchFamily="18" charset="2"/>
              </a:rPr>
              <a:t></a:t>
            </a:r>
            <a:r>
              <a:rPr lang="en-US" dirty="0">
                <a:cs typeface="Arial" charset="0"/>
              </a:rPr>
              <a:t> A .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>
                <a:cs typeface="Arial" charset="0"/>
              </a:rPr>
              <a:t>B </a:t>
            </a:r>
            <a:r>
              <a:rPr lang="en-US" dirty="0">
                <a:sym typeface="Symbol" pitchFamily="18" charset="2"/>
              </a:rPr>
              <a:t></a:t>
            </a:r>
            <a:r>
              <a:rPr lang="en-US" dirty="0">
                <a:cs typeface="Arial" charset="0"/>
              </a:rPr>
              <a:t> A  </a:t>
            </a:r>
            <a:r>
              <a:rPr lang="en-US" dirty="0" err="1">
                <a:cs typeface="Arial" charset="0"/>
              </a:rPr>
              <a:t>dibac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ebagai</a:t>
            </a:r>
            <a:r>
              <a:rPr lang="en-US" dirty="0">
                <a:cs typeface="Arial" charset="0"/>
              </a:rPr>
              <a:t>  </a:t>
            </a:r>
            <a:r>
              <a:rPr lang="en-US" dirty="0">
                <a:latin typeface="Times New Roman" pitchFamily="18" charset="0"/>
                <a:cs typeface="Arial" charset="0"/>
              </a:rPr>
              <a:t>“</a:t>
            </a:r>
            <a:r>
              <a:rPr lang="en-US" i="1" dirty="0">
                <a:cs typeface="Arial" charset="0"/>
              </a:rPr>
              <a:t>B </a:t>
            </a:r>
            <a:r>
              <a:rPr lang="en-US" i="1" dirty="0" err="1">
                <a:cs typeface="Arial" charset="0"/>
              </a:rPr>
              <a:t>terkandung</a:t>
            </a:r>
            <a:r>
              <a:rPr lang="en-US" i="1" dirty="0">
                <a:cs typeface="Arial" charset="0"/>
              </a:rPr>
              <a:t> </a:t>
            </a:r>
            <a:r>
              <a:rPr lang="en-US" i="1" dirty="0" err="1">
                <a:cs typeface="Arial" charset="0"/>
              </a:rPr>
              <a:t>di</a:t>
            </a:r>
            <a:r>
              <a:rPr lang="en-US" i="1" dirty="0">
                <a:cs typeface="Arial" charset="0"/>
              </a:rPr>
              <a:t> </a:t>
            </a:r>
            <a:r>
              <a:rPr lang="en-US" i="1" dirty="0" err="1">
                <a:cs typeface="Arial" charset="0"/>
              </a:rPr>
              <a:t>dalam</a:t>
            </a:r>
            <a:r>
              <a:rPr lang="en-US" i="1" dirty="0">
                <a:cs typeface="Arial" charset="0"/>
              </a:rPr>
              <a:t> A</a:t>
            </a:r>
            <a:r>
              <a:rPr lang="en-US" dirty="0">
                <a:latin typeface="Times New Roman" pitchFamily="18" charset="0"/>
                <a:cs typeface="Arial" charset="0"/>
              </a:rPr>
              <a:t>”</a:t>
            </a:r>
            <a:r>
              <a:rPr lang="en-US" dirty="0">
                <a:cs typeface="Arial" charset="0"/>
              </a:rPr>
              <a:t>.  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>
                <a:cs typeface="Arial" charset="0"/>
              </a:rPr>
              <a:t>Kita </a:t>
            </a:r>
            <a:r>
              <a:rPr lang="en-US" dirty="0" err="1">
                <a:cs typeface="Arial" charset="0"/>
              </a:rPr>
              <a:t>dapat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ug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menulis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engan</a:t>
            </a:r>
            <a:r>
              <a:rPr lang="en-US" dirty="0">
                <a:cs typeface="Arial" charset="0"/>
              </a:rPr>
              <a:t>  A </a:t>
            </a:r>
            <a:r>
              <a:rPr lang="en-US" dirty="0">
                <a:sym typeface="Symbol" pitchFamily="18" charset="2"/>
              </a:rPr>
              <a:t></a:t>
            </a:r>
            <a:r>
              <a:rPr lang="en-US" dirty="0">
                <a:cs typeface="Arial" charset="0"/>
              </a:rPr>
              <a:t> B , yang </a:t>
            </a:r>
            <a:r>
              <a:rPr lang="en-US" dirty="0" err="1">
                <a:cs typeface="Arial" charset="0"/>
              </a:rPr>
              <a:t>berarti</a:t>
            </a:r>
            <a:r>
              <a:rPr lang="en-US" dirty="0">
                <a:cs typeface="Arial" charset="0"/>
              </a:rPr>
              <a:t>  </a:t>
            </a:r>
            <a:r>
              <a:rPr lang="en-US" i="1" dirty="0">
                <a:cs typeface="Arial" charset="0"/>
              </a:rPr>
              <a:t>A </a:t>
            </a:r>
            <a:r>
              <a:rPr lang="en-US" i="1" dirty="0" err="1">
                <a:cs typeface="Arial" charset="0"/>
              </a:rPr>
              <a:t>mengandung</a:t>
            </a:r>
            <a:r>
              <a:rPr lang="en-US" i="1" dirty="0">
                <a:cs typeface="Arial" charset="0"/>
              </a:rPr>
              <a:t> B</a:t>
            </a:r>
            <a:r>
              <a:rPr lang="en-US" dirty="0">
                <a:cs typeface="Arial" charset="0"/>
              </a:rPr>
              <a:t>.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37198C-97F0-44B1-AB44-EF1E47438DEE}" type="datetime3">
              <a:rPr lang="en-US" smtClean="0"/>
              <a:pPr>
                <a:defRPr/>
              </a:pPr>
              <a:t>15 September 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EMATIKA DISKRIT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621B8-A062-4048-821C-8E570AFDB49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F78096-CBB7-4138-A4F8-BDB7D918CD1D}" type="datetime3">
              <a:rPr lang="en-US" smtClean="0"/>
              <a:pPr>
                <a:defRPr/>
              </a:pPr>
              <a:t>15 September 2022</a:t>
            </a:fld>
            <a:endParaRPr lang="en-US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EMATIKA DISKRIT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A0406A-1542-49D4-9D92-F59F26C225B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8229600" cy="4568825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</p:txBody>
      </p:sp>
      <p:sp>
        <p:nvSpPr>
          <p:cNvPr id="11270" name="Oval 4"/>
          <p:cNvSpPr>
            <a:spLocks noChangeArrowheads="1"/>
          </p:cNvSpPr>
          <p:nvPr/>
        </p:nvSpPr>
        <p:spPr bwMode="auto">
          <a:xfrm>
            <a:off x="990600" y="1676400"/>
            <a:ext cx="3733800" cy="37338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5"/>
          <p:cNvSpPr>
            <a:spLocks noChangeArrowheads="1"/>
          </p:cNvSpPr>
          <p:nvPr/>
        </p:nvSpPr>
        <p:spPr bwMode="auto">
          <a:xfrm>
            <a:off x="1295400" y="2362200"/>
            <a:ext cx="1905000" cy="1752600"/>
          </a:xfrm>
          <a:prstGeom prst="ellipse">
            <a:avLst/>
          </a:prstGeom>
          <a:solidFill>
            <a:srgbClr val="FFFFCC">
              <a:alpha val="50195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1447800" y="3048000"/>
            <a:ext cx="2057400" cy="2133600"/>
          </a:xfrm>
          <a:prstGeom prst="ellipse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7"/>
          <p:cNvSpPr>
            <a:spLocks noChangeArrowheads="1"/>
          </p:cNvSpPr>
          <p:nvPr/>
        </p:nvSpPr>
        <p:spPr bwMode="auto">
          <a:xfrm>
            <a:off x="3505200" y="2286000"/>
            <a:ext cx="1676400" cy="1752600"/>
          </a:xfrm>
          <a:prstGeom prst="ellipse">
            <a:avLst/>
          </a:prstGeom>
          <a:solidFill>
            <a:srgbClr val="FFFF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2247900" y="4495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B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981200" y="2362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A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2819400" y="16764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M</a:t>
            </a:r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3657600" y="2514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C</a:t>
            </a:r>
          </a:p>
        </p:txBody>
      </p:sp>
      <p:sp>
        <p:nvSpPr>
          <p:cNvPr id="11278" name="Rectangle 12"/>
          <p:cNvSpPr>
            <a:spLocks noChangeArrowheads="1"/>
          </p:cNvSpPr>
          <p:nvPr/>
        </p:nvSpPr>
        <p:spPr bwMode="auto">
          <a:xfrm>
            <a:off x="5638800" y="2286000"/>
            <a:ext cx="2933728" cy="259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dirty="0" err="1"/>
              <a:t>Simbol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endParaRPr lang="en-US" sz="2800" dirty="0"/>
          </a:p>
          <a:p>
            <a:r>
              <a:rPr lang="en-US" sz="2800" dirty="0" err="1"/>
              <a:t>Bagian</a:t>
            </a:r>
            <a:r>
              <a:rPr lang="en-US" sz="2800" dirty="0"/>
              <a:t> </a:t>
            </a:r>
            <a:r>
              <a:rPr lang="en-US" sz="2800" dirty="0">
                <a:sym typeface="Symbol" pitchFamily="18" charset="2"/>
              </a:rPr>
              <a:t>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A </a:t>
            </a:r>
            <a:r>
              <a:rPr lang="en-US" sz="2800" dirty="0">
                <a:sym typeface="Symbol" pitchFamily="18" charset="2"/>
              </a:rPr>
              <a:t> M</a:t>
            </a:r>
          </a:p>
          <a:p>
            <a:r>
              <a:rPr lang="en-US" sz="2800" dirty="0"/>
              <a:t>B </a:t>
            </a:r>
            <a:r>
              <a:rPr lang="en-US" sz="2800" dirty="0">
                <a:sym typeface="Symbol" pitchFamily="18" charset="2"/>
              </a:rPr>
              <a:t> M</a:t>
            </a:r>
          </a:p>
          <a:p>
            <a:r>
              <a:rPr lang="en-US" sz="2800" dirty="0"/>
              <a:t>C </a:t>
            </a:r>
            <a:r>
              <a:rPr lang="en-US" sz="2800" dirty="0">
                <a:sym typeface="Symbol" pitchFamily="18" charset="2"/>
              </a:rPr>
              <a:t> M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CONTOH</a:t>
            </a:r>
            <a:endParaRPr lang="en-US" sz="3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8AF2A59-4C80-C2DF-998B-ECC572C90C21}"/>
                  </a:ext>
                </a:extLst>
              </p14:cNvPr>
              <p14:cNvContentPartPr/>
              <p14:nvPr/>
            </p14:nvContentPartPr>
            <p14:xfrm>
              <a:off x="4913869" y="1505749"/>
              <a:ext cx="542520" cy="657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8AF2A59-4C80-C2DF-998B-ECC572C90C2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04869" y="1496749"/>
                <a:ext cx="560160" cy="67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 KUASA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yang </a:t>
            </a:r>
            <a:r>
              <a:rPr lang="en-US" dirty="0" err="1"/>
              <a:t>anggota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, </a:t>
            </a:r>
            <a:r>
              <a:rPr lang="en-US" dirty="0" err="1"/>
              <a:t>termasuk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oso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sendiri</a:t>
            </a:r>
            <a:r>
              <a:rPr lang="en-US" dirty="0"/>
              <a:t>.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</a:t>
            </a:r>
            <a:r>
              <a:rPr lang="en-US" dirty="0" err="1"/>
              <a:t>dinotasi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  P(A)  </a:t>
            </a:r>
            <a:r>
              <a:rPr lang="en-US" dirty="0" err="1"/>
              <a:t>atau</a:t>
            </a:r>
            <a:r>
              <a:rPr lang="en-US" dirty="0"/>
              <a:t>  2</a:t>
            </a:r>
            <a:r>
              <a:rPr lang="en-US" baseline="30000" dirty="0"/>
              <a:t>A</a:t>
            </a:r>
            <a:r>
              <a:rPr lang="en-US" dirty="0"/>
              <a:t> .</a:t>
            </a:r>
          </a:p>
          <a:p>
            <a:pPr algn="just">
              <a:spcBef>
                <a:spcPct val="50000"/>
              </a:spcBef>
            </a:pPr>
            <a:r>
              <a:rPr lang="en-US" dirty="0" err="1"/>
              <a:t>Contoh</a:t>
            </a:r>
            <a:r>
              <a:rPr lang="en-US" dirty="0"/>
              <a:t>   :  </a:t>
            </a:r>
            <a:r>
              <a:rPr lang="en-US" dirty="0" err="1"/>
              <a:t>Jika</a:t>
            </a:r>
            <a:r>
              <a:rPr lang="en-US" dirty="0"/>
              <a:t>  A = {a, b, 5}, 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 </a:t>
            </a:r>
            <a:r>
              <a:rPr lang="en-US" dirty="0" err="1"/>
              <a:t>adalah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/>
              <a:t>P(A) = </a:t>
            </a:r>
          </a:p>
          <a:p>
            <a:pPr algn="just">
              <a:spcBef>
                <a:spcPct val="50000"/>
              </a:spcBef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3EA4BC-1B6A-4BF2-868C-180768C7242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93574" y="6000768"/>
          <a:ext cx="650751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215640" progId="Equation.DSMT4">
                  <p:embed/>
                </p:oleObj>
              </mc:Choice>
              <mc:Fallback>
                <p:oleObj name="Equation" r:id="rId3" imgW="28065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74" y="6000768"/>
                        <a:ext cx="6507516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E60CF6FF-0477-1D8E-FC1D-7B0C9F911F19}"/>
              </a:ext>
            </a:extLst>
          </p:cNvPr>
          <p:cNvGrpSpPr/>
          <p:nvPr/>
        </p:nvGrpSpPr>
        <p:grpSpPr>
          <a:xfrm>
            <a:off x="1807789" y="654349"/>
            <a:ext cx="1123560" cy="2288880"/>
            <a:chOff x="1807789" y="654349"/>
            <a:chExt cx="1123560" cy="228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33BF83C-734E-D354-3A95-9F539F519F28}"/>
                    </a:ext>
                  </a:extLst>
                </p14:cNvPr>
                <p14:cNvContentPartPr/>
                <p14:nvPr/>
              </p14:nvContentPartPr>
              <p14:xfrm>
                <a:off x="1807789" y="1193629"/>
                <a:ext cx="1123560" cy="17496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33BF83C-734E-D354-3A95-9F539F519F2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98789" y="1184989"/>
                  <a:ext cx="1141200" cy="176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18F02F6-FB48-01B1-1FE2-1B2235F8D136}"/>
                    </a:ext>
                  </a:extLst>
                </p14:cNvPr>
                <p14:cNvContentPartPr/>
                <p14:nvPr/>
              </p14:nvContentPartPr>
              <p14:xfrm>
                <a:off x="2057989" y="675229"/>
                <a:ext cx="144720" cy="2620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18F02F6-FB48-01B1-1FE2-1B2235F8D13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049349" y="666589"/>
                  <a:ext cx="16236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16B20FC-D57D-2E2B-3AB6-F2951ABAD231}"/>
                    </a:ext>
                  </a:extLst>
                </p14:cNvPr>
                <p14:cNvContentPartPr/>
                <p14:nvPr/>
              </p14:nvContentPartPr>
              <p14:xfrm>
                <a:off x="2181829" y="654349"/>
                <a:ext cx="111600" cy="2761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16B20FC-D57D-2E2B-3AB6-F2951ABAD23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173189" y="645349"/>
                  <a:ext cx="12924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815CB36-4E56-25F2-1197-D12B5E541D24}"/>
                    </a:ext>
                  </a:extLst>
                </p14:cNvPr>
                <p14:cNvContentPartPr/>
                <p14:nvPr/>
              </p14:nvContentPartPr>
              <p14:xfrm>
                <a:off x="2026309" y="820669"/>
                <a:ext cx="370440" cy="3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815CB36-4E56-25F2-1197-D12B5E541D2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017309" y="812029"/>
                  <a:ext cx="38808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04D11727-5BC9-0AF5-79B4-399AC32B44EB}"/>
                  </a:ext>
                </a:extLst>
              </p14:cNvPr>
              <p14:cNvContentPartPr/>
              <p14:nvPr/>
            </p14:nvContentPartPr>
            <p14:xfrm>
              <a:off x="3708949" y="913549"/>
              <a:ext cx="1166040" cy="184068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04D11727-5BC9-0AF5-79B4-399AC32B44E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99949" y="904909"/>
                <a:ext cx="1183680" cy="185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56525319-64F0-5860-A97D-86DBF7D85299}"/>
              </a:ext>
            </a:extLst>
          </p:cNvPr>
          <p:cNvGrpSpPr/>
          <p:nvPr/>
        </p:nvGrpSpPr>
        <p:grpSpPr>
          <a:xfrm>
            <a:off x="4297549" y="269869"/>
            <a:ext cx="204480" cy="219240"/>
            <a:chOff x="4297549" y="269869"/>
            <a:chExt cx="204480" cy="21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418C059-A817-27E4-31A9-50EA2A6FED7B}"/>
                    </a:ext>
                  </a:extLst>
                </p14:cNvPr>
                <p14:cNvContentPartPr/>
                <p14:nvPr/>
              </p14:nvContentPartPr>
              <p14:xfrm>
                <a:off x="4384669" y="269869"/>
                <a:ext cx="360" cy="2192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418C059-A817-27E4-31A9-50EA2A6FED7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375669" y="261229"/>
                  <a:ext cx="180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30DEAC5-7257-C685-DA83-DE7B00B5F5FE}"/>
                    </a:ext>
                  </a:extLst>
                </p14:cNvPr>
                <p14:cNvContentPartPr/>
                <p14:nvPr/>
              </p14:nvContentPartPr>
              <p14:xfrm>
                <a:off x="4297549" y="272749"/>
                <a:ext cx="204480" cy="1756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30DEAC5-7257-C685-DA83-DE7B00B5F5F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88549" y="264109"/>
                  <a:ext cx="222120" cy="19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7B72A4E6-25B0-C593-564B-E7FB76DD9588}"/>
                  </a:ext>
                </a:extLst>
              </p14:cNvPr>
              <p14:cNvContentPartPr/>
              <p14:nvPr/>
            </p14:nvContentPartPr>
            <p14:xfrm>
              <a:off x="2451829" y="1163389"/>
              <a:ext cx="1734480" cy="42624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7B72A4E6-25B0-C593-564B-E7FB76DD958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43189" y="1154749"/>
                <a:ext cx="1752120" cy="44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0C02BE49-2CFC-7D28-BB96-1C9404413058}"/>
              </a:ext>
            </a:extLst>
          </p:cNvPr>
          <p:cNvGrpSpPr/>
          <p:nvPr/>
        </p:nvGrpSpPr>
        <p:grpSpPr>
          <a:xfrm>
            <a:off x="2211349" y="1152949"/>
            <a:ext cx="2423160" cy="1612800"/>
            <a:chOff x="2211349" y="1152949"/>
            <a:chExt cx="2423160" cy="161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62CF81D-424C-96DA-365E-7A3AC9C00D5D}"/>
                    </a:ext>
                  </a:extLst>
                </p14:cNvPr>
                <p14:cNvContentPartPr/>
                <p14:nvPr/>
              </p14:nvContentPartPr>
              <p14:xfrm>
                <a:off x="2211349" y="1526989"/>
                <a:ext cx="166320" cy="2026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62CF81D-424C-96DA-365E-7A3AC9C00D5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02709" y="1518349"/>
                  <a:ext cx="1839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12EB80E-1ADA-0D87-0E60-E108F43F4FDA}"/>
                    </a:ext>
                  </a:extLst>
                </p14:cNvPr>
                <p14:cNvContentPartPr/>
                <p14:nvPr/>
              </p14:nvContentPartPr>
              <p14:xfrm>
                <a:off x="2243749" y="1932709"/>
                <a:ext cx="6840" cy="3913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12EB80E-1ADA-0D87-0E60-E108F43F4FD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35109" y="1923709"/>
                  <a:ext cx="2448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45C5831-03F5-FA72-C41E-D234D218C037}"/>
                    </a:ext>
                  </a:extLst>
                </p14:cNvPr>
                <p14:cNvContentPartPr/>
                <p14:nvPr/>
              </p14:nvContentPartPr>
              <p14:xfrm>
                <a:off x="2275789" y="2087509"/>
                <a:ext cx="159480" cy="1609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45C5831-03F5-FA72-C41E-D234D218C03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66789" y="2078509"/>
                  <a:ext cx="1771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0938419-CFE2-CCB6-1340-26DBCF302038}"/>
                    </a:ext>
                  </a:extLst>
                </p14:cNvPr>
                <p14:cNvContentPartPr/>
                <p14:nvPr/>
              </p14:nvContentPartPr>
              <p14:xfrm>
                <a:off x="2305309" y="2389549"/>
                <a:ext cx="262440" cy="3762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0938419-CFE2-CCB6-1340-26DBCF30203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96669" y="2380909"/>
                  <a:ext cx="28008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92F46DE-3085-1B40-2AC0-DC142E09D6B7}"/>
                    </a:ext>
                  </a:extLst>
                </p14:cNvPr>
                <p14:cNvContentPartPr/>
                <p14:nvPr/>
              </p14:nvContentPartPr>
              <p14:xfrm>
                <a:off x="2441749" y="2420509"/>
                <a:ext cx="92160" cy="111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92F46DE-3085-1B40-2AC0-DC142E09D6B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32749" y="2411869"/>
                  <a:ext cx="109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BB13021-C8DA-1815-E914-65ACD29381F4}"/>
                    </a:ext>
                  </a:extLst>
                </p14:cNvPr>
                <p14:cNvContentPartPr/>
                <p14:nvPr/>
              </p14:nvContentPartPr>
              <p14:xfrm>
                <a:off x="4231669" y="1152949"/>
                <a:ext cx="113400" cy="608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BB13021-C8DA-1815-E914-65ACD29381F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222669" y="1144309"/>
                  <a:ext cx="1310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8BA08D0-F41F-5745-DDE7-30E6D5CF5B15}"/>
                    </a:ext>
                  </a:extLst>
                </p14:cNvPr>
                <p14:cNvContentPartPr/>
                <p14:nvPr/>
              </p14:nvContentPartPr>
              <p14:xfrm>
                <a:off x="4154629" y="1319629"/>
                <a:ext cx="99360" cy="903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8BA08D0-F41F-5745-DDE7-30E6D5CF5B1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45989" y="1310629"/>
                  <a:ext cx="1170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D6CC88E9-BD50-13EE-AA43-84FEFD40EFCE}"/>
                    </a:ext>
                  </a:extLst>
                </p14:cNvPr>
                <p14:cNvContentPartPr/>
                <p14:nvPr/>
              </p14:nvContentPartPr>
              <p14:xfrm>
                <a:off x="4374229" y="1288669"/>
                <a:ext cx="14040" cy="1605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D6CC88E9-BD50-13EE-AA43-84FEFD40EFC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365589" y="1279669"/>
                  <a:ext cx="316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405E774-5CED-0C0B-84BC-154FD4BEB042}"/>
                    </a:ext>
                  </a:extLst>
                </p14:cNvPr>
                <p14:cNvContentPartPr/>
                <p14:nvPr/>
              </p14:nvContentPartPr>
              <p14:xfrm>
                <a:off x="4395469" y="1350949"/>
                <a:ext cx="64800" cy="921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405E774-5CED-0C0B-84BC-154FD4BEB04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86469" y="1342309"/>
                  <a:ext cx="824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B6904D8-B44A-9007-E60F-BC65C051D12D}"/>
                    </a:ext>
                  </a:extLst>
                </p14:cNvPr>
                <p14:cNvContentPartPr/>
                <p14:nvPr/>
              </p14:nvContentPartPr>
              <p14:xfrm>
                <a:off x="4160029" y="1520509"/>
                <a:ext cx="82080" cy="1519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B6904D8-B44A-9007-E60F-BC65C051D12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151389" y="1511509"/>
                  <a:ext cx="997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0EF6E4C-F4AA-517E-27C3-89C96D13DDB4}"/>
                    </a:ext>
                  </a:extLst>
                </p14:cNvPr>
                <p14:cNvContentPartPr/>
                <p14:nvPr/>
              </p14:nvContentPartPr>
              <p14:xfrm>
                <a:off x="4342189" y="1568749"/>
                <a:ext cx="198360" cy="1998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0EF6E4C-F4AA-517E-27C3-89C96D13DDB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333189" y="1560109"/>
                  <a:ext cx="2160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CE57C26-2271-2415-D116-944C64B30483}"/>
                    </a:ext>
                  </a:extLst>
                </p14:cNvPr>
                <p14:cNvContentPartPr/>
                <p14:nvPr/>
              </p14:nvContentPartPr>
              <p14:xfrm>
                <a:off x="4415989" y="1579189"/>
                <a:ext cx="141120" cy="432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CE57C26-2271-2415-D116-944C64B3048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07349" y="1570189"/>
                  <a:ext cx="1587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06D8796-7856-36A1-CA00-4E47331AD393}"/>
                    </a:ext>
                  </a:extLst>
                </p14:cNvPr>
                <p14:cNvContentPartPr/>
                <p14:nvPr/>
              </p14:nvContentPartPr>
              <p14:xfrm>
                <a:off x="4228429" y="1776469"/>
                <a:ext cx="21600" cy="1731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06D8796-7856-36A1-CA00-4E47331AD39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19429" y="1767829"/>
                  <a:ext cx="392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35321BF-25C2-8BB3-B852-634593B9766A}"/>
                    </a:ext>
                  </a:extLst>
                </p14:cNvPr>
                <p14:cNvContentPartPr/>
                <p14:nvPr/>
              </p14:nvContentPartPr>
              <p14:xfrm>
                <a:off x="4239229" y="1848829"/>
                <a:ext cx="85680" cy="716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35321BF-25C2-8BB3-B852-634593B9766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230589" y="1840189"/>
                  <a:ext cx="1033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45A1D535-F3B7-B178-4A07-F54328604328}"/>
                    </a:ext>
                  </a:extLst>
                </p14:cNvPr>
                <p14:cNvContentPartPr/>
                <p14:nvPr/>
              </p14:nvContentPartPr>
              <p14:xfrm>
                <a:off x="4072549" y="2005429"/>
                <a:ext cx="11520" cy="1130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45A1D535-F3B7-B178-4A07-F5432860432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063549" y="1996429"/>
                  <a:ext cx="291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B67DB77-20B1-B52C-424E-010CB5EB6A4A}"/>
                    </a:ext>
                  </a:extLst>
                </p14:cNvPr>
                <p14:cNvContentPartPr/>
                <p14:nvPr/>
              </p14:nvContentPartPr>
              <p14:xfrm>
                <a:off x="4031509" y="2056909"/>
                <a:ext cx="127080" cy="547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B67DB77-20B1-B52C-424E-010CB5EB6A4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022869" y="2047909"/>
                  <a:ext cx="1447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1DA51E7-07DE-DAE8-B361-7E7C0A53A78C}"/>
                    </a:ext>
                  </a:extLst>
                </p14:cNvPr>
                <p14:cNvContentPartPr/>
                <p14:nvPr/>
              </p14:nvContentPartPr>
              <p14:xfrm>
                <a:off x="4233469" y="2025949"/>
                <a:ext cx="131040" cy="10692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1DA51E7-07DE-DAE8-B361-7E7C0A53A78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224469" y="2016949"/>
                  <a:ext cx="1486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2EB0B23-2D8E-D685-3BD2-503ADF5D44FB}"/>
                    </a:ext>
                  </a:extLst>
                </p14:cNvPr>
                <p14:cNvContentPartPr/>
                <p14:nvPr/>
              </p14:nvContentPartPr>
              <p14:xfrm>
                <a:off x="4301509" y="2015149"/>
                <a:ext cx="99360" cy="194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2EB0B23-2D8E-D685-3BD2-503ADF5D44F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292869" y="2006149"/>
                  <a:ext cx="1170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1BA303D7-44D2-C07D-C143-2DB6D62C196F}"/>
                    </a:ext>
                  </a:extLst>
                </p14:cNvPr>
                <p14:cNvContentPartPr/>
                <p14:nvPr/>
              </p14:nvContentPartPr>
              <p14:xfrm>
                <a:off x="3981109" y="2286229"/>
                <a:ext cx="123480" cy="918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1BA303D7-44D2-C07D-C143-2DB6D62C196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72109" y="2277229"/>
                  <a:ext cx="1411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6BD5FEC-B1DC-C099-6B73-40377C38319B}"/>
                    </a:ext>
                  </a:extLst>
                </p14:cNvPr>
                <p14:cNvContentPartPr/>
                <p14:nvPr/>
              </p14:nvContentPartPr>
              <p14:xfrm>
                <a:off x="4229149" y="2254549"/>
                <a:ext cx="360" cy="1353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6BD5FEC-B1DC-C099-6B73-40377C38319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220149" y="2245909"/>
                  <a:ext cx="180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F566DF1-5890-F982-5309-87EE0372AD44}"/>
                    </a:ext>
                  </a:extLst>
                </p14:cNvPr>
                <p14:cNvContentPartPr/>
                <p14:nvPr/>
              </p14:nvContentPartPr>
              <p14:xfrm>
                <a:off x="4218709" y="2316829"/>
                <a:ext cx="109440" cy="536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F566DF1-5890-F982-5309-87EE0372AD4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09709" y="2308189"/>
                  <a:ext cx="12708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4B62927-2759-F071-00E2-93254268A48C}"/>
                    </a:ext>
                  </a:extLst>
                </p14:cNvPr>
                <p14:cNvContentPartPr/>
                <p14:nvPr/>
              </p14:nvContentPartPr>
              <p14:xfrm>
                <a:off x="4478989" y="2306749"/>
                <a:ext cx="72360" cy="946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4B62927-2759-F071-00E2-93254268A48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470349" y="2297749"/>
                  <a:ext cx="900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A0E13E3-3383-3594-14E2-A3C9C76EAA95}"/>
                    </a:ext>
                  </a:extLst>
                </p14:cNvPr>
                <p14:cNvContentPartPr/>
                <p14:nvPr/>
              </p14:nvContentPartPr>
              <p14:xfrm>
                <a:off x="4571509" y="2306749"/>
                <a:ext cx="63000" cy="3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A0E13E3-3383-3594-14E2-A3C9C76EAA9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562869" y="2297749"/>
                  <a:ext cx="80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0ED6C83-7D14-AAF9-7B5A-9BD87909F8F9}"/>
                    </a:ext>
                  </a:extLst>
                </p14:cNvPr>
                <p14:cNvContentPartPr/>
                <p14:nvPr/>
              </p14:nvContentPartPr>
              <p14:xfrm>
                <a:off x="4180549" y="2470549"/>
                <a:ext cx="166320" cy="1810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0ED6C83-7D14-AAF9-7B5A-9BD87909F8F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171909" y="2461909"/>
                  <a:ext cx="1839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C77F647-B3C3-78A5-CAF1-6C1418FCA389}"/>
                    </a:ext>
                  </a:extLst>
                </p14:cNvPr>
                <p14:cNvContentPartPr/>
                <p14:nvPr/>
              </p14:nvContentPartPr>
              <p14:xfrm>
                <a:off x="4061749" y="2462269"/>
                <a:ext cx="323280" cy="1656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C77F647-B3C3-78A5-CAF1-6C1418FCA38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052749" y="2453629"/>
                  <a:ext cx="3409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AE3B7CD-C804-8007-43D3-5A29B2A9024F}"/>
                    </a:ext>
                  </a:extLst>
                </p14:cNvPr>
                <p14:cNvContentPartPr/>
                <p14:nvPr/>
              </p14:nvContentPartPr>
              <p14:xfrm>
                <a:off x="2473069" y="1402789"/>
                <a:ext cx="1558080" cy="1868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AE3B7CD-C804-8007-43D3-5A29B2A9024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464069" y="1394149"/>
                  <a:ext cx="15757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D2D9338-F24A-E4A6-3A9C-ACC02BAC7043}"/>
                    </a:ext>
                  </a:extLst>
                </p14:cNvPr>
                <p14:cNvContentPartPr/>
                <p14:nvPr/>
              </p14:nvContentPartPr>
              <p14:xfrm>
                <a:off x="2473069" y="1568389"/>
                <a:ext cx="1542240" cy="4248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D2D9338-F24A-E4A6-3A9C-ACC02BAC704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464069" y="1559749"/>
                  <a:ext cx="155988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5924003-4A0B-7C33-30A5-0DCB767D7B9C}"/>
                    </a:ext>
                  </a:extLst>
                </p14:cNvPr>
                <p14:cNvContentPartPr/>
                <p14:nvPr/>
              </p14:nvContentPartPr>
              <p14:xfrm>
                <a:off x="2473069" y="1547149"/>
                <a:ext cx="1464120" cy="2718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5924003-4A0B-7C33-30A5-0DCB767D7B9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464069" y="1538509"/>
                  <a:ext cx="14817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45B3643D-5C18-0C06-A99C-617C8963DE6D}"/>
                    </a:ext>
                  </a:extLst>
                </p14:cNvPr>
                <p14:cNvContentPartPr/>
                <p14:nvPr/>
              </p14:nvContentPartPr>
              <p14:xfrm>
                <a:off x="2535349" y="1610509"/>
                <a:ext cx="1297800" cy="4143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45B3643D-5C18-0C06-A99C-617C8963DE6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526709" y="1601509"/>
                  <a:ext cx="131544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E643216-B036-0813-F4D0-51ACA1E8D6DA}"/>
                    </a:ext>
                  </a:extLst>
                </p14:cNvPr>
                <p14:cNvContentPartPr/>
                <p14:nvPr/>
              </p14:nvContentPartPr>
              <p14:xfrm>
                <a:off x="2451829" y="1578829"/>
                <a:ext cx="1409400" cy="6501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E643216-B036-0813-F4D0-51ACA1E8D6D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443189" y="1570189"/>
                  <a:ext cx="1427040" cy="66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13626F0-57EC-1034-3DD2-26A1F16C4232}"/>
                    </a:ext>
                  </a:extLst>
                </p14:cNvPr>
                <p14:cNvContentPartPr/>
                <p14:nvPr/>
              </p14:nvContentPartPr>
              <p14:xfrm>
                <a:off x="2431309" y="1589629"/>
                <a:ext cx="1411920" cy="8470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13626F0-57EC-1034-3DD2-26A1F16C423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422309" y="1580629"/>
                  <a:ext cx="1429560" cy="86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D0CFAE47-E3D4-FDF1-AB45-A516A95BA2E2}"/>
                    </a:ext>
                  </a:extLst>
                </p14:cNvPr>
                <p14:cNvContentPartPr/>
                <p14:nvPr/>
              </p14:nvContentPartPr>
              <p14:xfrm>
                <a:off x="2504029" y="1395949"/>
                <a:ext cx="1572480" cy="7344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D0CFAE47-E3D4-FDF1-AB45-A516A95BA2E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495029" y="1387309"/>
                  <a:ext cx="1590120" cy="75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DA623CE-8A9A-76D2-0964-FFB8FD9B9F76}"/>
                    </a:ext>
                  </a:extLst>
                </p14:cNvPr>
                <p14:cNvContentPartPr/>
                <p14:nvPr/>
              </p14:nvContentPartPr>
              <p14:xfrm>
                <a:off x="2483509" y="1796989"/>
                <a:ext cx="1578600" cy="2710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DA623CE-8A9A-76D2-0964-FFB8FD9B9F7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474509" y="1787989"/>
                  <a:ext cx="15962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4B6B8FB-2478-2CFC-C04E-EF8B3BABDD2C}"/>
                    </a:ext>
                  </a:extLst>
                </p14:cNvPr>
                <p14:cNvContentPartPr/>
                <p14:nvPr/>
              </p14:nvContentPartPr>
              <p14:xfrm>
                <a:off x="2566309" y="2053309"/>
                <a:ext cx="1429560" cy="565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4B6B8FB-2478-2CFC-C04E-EF8B3BABDD2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557309" y="2044309"/>
                  <a:ext cx="14472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4FFA155-4DC6-6D71-683D-C6A985B004A9}"/>
                    </a:ext>
                  </a:extLst>
                </p14:cNvPr>
                <p14:cNvContentPartPr/>
                <p14:nvPr/>
              </p14:nvContentPartPr>
              <p14:xfrm>
                <a:off x="2545789" y="2138989"/>
                <a:ext cx="1190880" cy="13068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4FFA155-4DC6-6D71-683D-C6A985B004A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536789" y="2129989"/>
                  <a:ext cx="12085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BF1D700-AAD8-F4DC-F2E3-DC46213A421C}"/>
                    </a:ext>
                  </a:extLst>
                </p14:cNvPr>
                <p14:cNvContentPartPr/>
                <p14:nvPr/>
              </p14:nvContentPartPr>
              <p14:xfrm>
                <a:off x="2670349" y="1589629"/>
                <a:ext cx="1392120" cy="9979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BF1D700-AAD8-F4DC-F2E3-DC46213A421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661709" y="1580629"/>
                  <a:ext cx="1409760" cy="10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50A6599-6617-4DA4-F273-D50F824DB1B6}"/>
                    </a:ext>
                  </a:extLst>
                </p14:cNvPr>
                <p14:cNvContentPartPr/>
                <p14:nvPr/>
              </p14:nvContentPartPr>
              <p14:xfrm>
                <a:off x="2763589" y="2018389"/>
                <a:ext cx="1243440" cy="5173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50A6599-6617-4DA4-F273-D50F824DB1B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754949" y="2009389"/>
                  <a:ext cx="1261080" cy="53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53FA702-32F7-D6BA-82AB-94A0D8A84A6D}"/>
                    </a:ext>
                  </a:extLst>
                </p14:cNvPr>
                <p14:cNvContentPartPr/>
                <p14:nvPr/>
              </p14:nvContentPartPr>
              <p14:xfrm>
                <a:off x="2794909" y="2336989"/>
                <a:ext cx="1121040" cy="2296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53FA702-32F7-D6BA-82AB-94A0D8A84A6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786269" y="2327989"/>
                  <a:ext cx="1138680" cy="247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518834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1. OPERASI - UNION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972072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dirty="0" err="1"/>
              <a:t>Definisi</a:t>
            </a:r>
            <a:r>
              <a:rPr lang="en-US" dirty="0"/>
              <a:t> :   A U B  =  { x | x </a:t>
            </a:r>
            <a:r>
              <a:rPr lang="en-US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dirty="0"/>
              <a:t> A   </a:t>
            </a:r>
            <a:r>
              <a:rPr lang="en-US" i="1" dirty="0" err="1"/>
              <a:t>atau</a:t>
            </a:r>
            <a:r>
              <a:rPr lang="en-US" i="1" dirty="0"/>
              <a:t> </a:t>
            </a:r>
            <a:r>
              <a:rPr lang="en-US" dirty="0"/>
              <a:t>  x </a:t>
            </a:r>
            <a:r>
              <a:rPr lang="en-US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dirty="0"/>
              <a:t>B }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/>
              <a:t>Contoh</a:t>
            </a:r>
            <a:endParaRPr lang="en-US" sz="2800" dirty="0"/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A = { 2, 3, 5, 7, 9} ; B = { 0, 1, 2, 4, 5, 6, } ; E = {1, 2, 4 }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C = { 10, 11, 14, 15} ;  D = { </a:t>
            </a:r>
            <a:r>
              <a:rPr lang="en-US" sz="2800" dirty="0" err="1"/>
              <a:t>Anto</a:t>
            </a:r>
            <a:r>
              <a:rPr lang="en-US" sz="2800" dirty="0"/>
              <a:t>, 14, L}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   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A U B  =  { 0, 1, 2, 3, 4, 5, 6, 7, 9}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A U D  =  {2, 3, 5, 7, 9, </a:t>
            </a:r>
            <a:r>
              <a:rPr lang="en-US" sz="2800" dirty="0" err="1"/>
              <a:t>Anto</a:t>
            </a:r>
            <a:r>
              <a:rPr lang="en-US" sz="2800" dirty="0"/>
              <a:t>, 14, L}</a:t>
            </a:r>
          </a:p>
          <a:p>
            <a:pPr algn="just">
              <a:spcBef>
                <a:spcPct val="50000"/>
              </a:spcBef>
            </a:pPr>
            <a:r>
              <a:rPr lang="en-US" sz="2800" dirty="0"/>
              <a:t> B U C  =  ?         B U D  =    ?           C U D  = ?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EMATIKA DISKRIT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F25B94-08B4-4DE2-9830-4109E6E70C2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12294" name="Group 4"/>
          <p:cNvGrpSpPr>
            <a:grpSpLocks/>
          </p:cNvGrpSpPr>
          <p:nvPr/>
        </p:nvGrpSpPr>
        <p:grpSpPr bwMode="auto">
          <a:xfrm>
            <a:off x="6000760" y="4071942"/>
            <a:ext cx="2857520" cy="1785950"/>
            <a:chOff x="7626" y="10255"/>
            <a:chExt cx="1872" cy="1380"/>
          </a:xfrm>
        </p:grpSpPr>
        <p:sp>
          <p:nvSpPr>
            <p:cNvPr id="12296" name="Oval 5"/>
            <p:cNvSpPr>
              <a:spLocks noChangeArrowheads="1"/>
            </p:cNvSpPr>
            <p:nvPr/>
          </p:nvSpPr>
          <p:spPr bwMode="auto">
            <a:xfrm>
              <a:off x="7977" y="10489"/>
              <a:ext cx="819" cy="1008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Oval 6"/>
            <p:cNvSpPr>
              <a:spLocks noChangeArrowheads="1"/>
            </p:cNvSpPr>
            <p:nvPr/>
          </p:nvSpPr>
          <p:spPr bwMode="auto">
            <a:xfrm>
              <a:off x="8426" y="10504"/>
              <a:ext cx="819" cy="1005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Rectangle 7"/>
            <p:cNvSpPr>
              <a:spLocks noChangeArrowheads="1"/>
            </p:cNvSpPr>
            <p:nvPr/>
          </p:nvSpPr>
          <p:spPr bwMode="auto">
            <a:xfrm>
              <a:off x="7626" y="10255"/>
              <a:ext cx="1872" cy="138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Oval 8"/>
            <p:cNvSpPr>
              <a:spLocks noChangeArrowheads="1"/>
            </p:cNvSpPr>
            <p:nvPr/>
          </p:nvSpPr>
          <p:spPr bwMode="auto">
            <a:xfrm>
              <a:off x="7983" y="10489"/>
              <a:ext cx="819" cy="100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8991" y="10343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2301" name="Text Box 10"/>
            <p:cNvSpPr txBox="1">
              <a:spLocks noChangeArrowheads="1"/>
            </p:cNvSpPr>
            <p:nvPr/>
          </p:nvSpPr>
          <p:spPr bwMode="auto">
            <a:xfrm>
              <a:off x="7719" y="10391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2. OPERASI - IRISAN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algn="just" defTabSz="906463">
              <a:spcBef>
                <a:spcPct val="50000"/>
              </a:spcBef>
            </a:pPr>
            <a:r>
              <a:rPr lang="en-US" dirty="0" err="1"/>
              <a:t>Definisi</a:t>
            </a:r>
            <a:r>
              <a:rPr lang="en-US" dirty="0"/>
              <a:t> :    A </a:t>
            </a:r>
            <a:r>
              <a:rPr lang="en-US" dirty="0">
                <a:sym typeface="Symbol" pitchFamily="18" charset="2"/>
              </a:rPr>
              <a:t></a:t>
            </a:r>
            <a:r>
              <a:rPr lang="en-US" dirty="0"/>
              <a:t>B  =  { x |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 A   </a:t>
            </a:r>
            <a:r>
              <a:rPr lang="en-US" i="1" dirty="0" err="1"/>
              <a:t>dan</a:t>
            </a:r>
            <a:r>
              <a:rPr lang="en-US" dirty="0"/>
              <a:t>  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B 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Contoh</a:t>
            </a:r>
            <a:r>
              <a:rPr lang="en-US" sz="2800" dirty="0"/>
              <a:t> :                              </a:t>
            </a:r>
            <a:r>
              <a:rPr lang="en-US" sz="2800" dirty="0" err="1"/>
              <a:t>Maka</a:t>
            </a:r>
            <a:r>
              <a:rPr lang="en-US" sz="2800" dirty="0"/>
              <a:t> :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 2, 3, 5, 7, 9}     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B = {2, 5}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B = { 0, 1, 2, 4, 5, 6, }          E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B = { 1,2 4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C = { 10, 11, 14, 15}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C = { }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E = {2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D = { </a:t>
            </a:r>
            <a:r>
              <a:rPr lang="en-US" sz="2800" dirty="0" err="1"/>
              <a:t>Anto</a:t>
            </a:r>
            <a:r>
              <a:rPr lang="en-US" sz="2800" dirty="0"/>
              <a:t>, 14, L}                D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C = {14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E = {1, 2, 4 }              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D = { } </a:t>
            </a:r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1EFB4-E4AD-440C-BD12-9E4101FC2CC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3318" name="Group 4"/>
          <p:cNvGrpSpPr>
            <a:grpSpLocks/>
          </p:cNvGrpSpPr>
          <p:nvPr/>
        </p:nvGrpSpPr>
        <p:grpSpPr bwMode="auto">
          <a:xfrm>
            <a:off x="7000892" y="2214554"/>
            <a:ext cx="1849437" cy="1144587"/>
            <a:chOff x="4689" y="3850"/>
            <a:chExt cx="1872" cy="1103"/>
          </a:xfrm>
        </p:grpSpPr>
        <p:sp>
          <p:nvSpPr>
            <p:cNvPr id="13320" name="Oval 5"/>
            <p:cNvSpPr>
              <a:spLocks noChangeArrowheads="1"/>
            </p:cNvSpPr>
            <p:nvPr/>
          </p:nvSpPr>
          <p:spPr bwMode="auto">
            <a:xfrm>
              <a:off x="5040" y="4055"/>
              <a:ext cx="819" cy="7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Oval 6"/>
            <p:cNvSpPr>
              <a:spLocks noChangeArrowheads="1"/>
            </p:cNvSpPr>
            <p:nvPr/>
          </p:nvSpPr>
          <p:spPr bwMode="auto">
            <a:xfrm>
              <a:off x="5502" y="4046"/>
              <a:ext cx="819" cy="70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Rectangle 7"/>
            <p:cNvSpPr>
              <a:spLocks noChangeArrowheads="1"/>
            </p:cNvSpPr>
            <p:nvPr/>
          </p:nvSpPr>
          <p:spPr bwMode="auto">
            <a:xfrm>
              <a:off x="4689" y="3850"/>
              <a:ext cx="1872" cy="110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Oval 8"/>
            <p:cNvSpPr>
              <a:spLocks noChangeArrowheads="1"/>
            </p:cNvSpPr>
            <p:nvPr/>
          </p:nvSpPr>
          <p:spPr bwMode="auto">
            <a:xfrm>
              <a:off x="5517" y="4146"/>
              <a:ext cx="318" cy="495"/>
            </a:xfrm>
            <a:prstGeom prst="ellipse">
              <a:avLst/>
            </a:pr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Text Box 9"/>
            <p:cNvSpPr txBox="1">
              <a:spLocks noChangeArrowheads="1"/>
            </p:cNvSpPr>
            <p:nvPr/>
          </p:nvSpPr>
          <p:spPr bwMode="auto">
            <a:xfrm>
              <a:off x="6108" y="3903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3325" name="Text Box 10"/>
            <p:cNvSpPr txBox="1">
              <a:spLocks noChangeArrowheads="1"/>
            </p:cNvSpPr>
            <p:nvPr/>
          </p:nvSpPr>
          <p:spPr bwMode="auto">
            <a:xfrm>
              <a:off x="4806" y="388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3. OPERASI - SELISIH</a:t>
            </a:r>
            <a:endParaRPr lang="en-US" sz="3600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algn="just" defTabSz="906463">
              <a:spcBef>
                <a:spcPct val="50000"/>
              </a:spcBef>
            </a:pPr>
            <a:r>
              <a:rPr lang="en-US" dirty="0" err="1"/>
              <a:t>Definisi</a:t>
            </a:r>
            <a:r>
              <a:rPr lang="en-US" dirty="0"/>
              <a:t> :  A – B  =  { x | x </a:t>
            </a:r>
            <a:r>
              <a:rPr lang="en-US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dirty="0"/>
              <a:t> A   </a:t>
            </a:r>
            <a:r>
              <a:rPr lang="en-US" dirty="0" err="1"/>
              <a:t>dan</a:t>
            </a:r>
            <a:r>
              <a:rPr lang="en-US" dirty="0"/>
              <a:t>   x </a:t>
            </a:r>
            <a:r>
              <a:rPr lang="en-US" dirty="0">
                <a:latin typeface="Arial Black" pitchFamily="34" charset="0"/>
              </a:rPr>
              <a:t> </a:t>
            </a:r>
            <a:r>
              <a:rPr lang="en-US" dirty="0">
                <a:latin typeface="Arial Black" pitchFamily="34" charset="0"/>
                <a:sym typeface="Symbol" pitchFamily="18" charset="2"/>
              </a:rPr>
              <a:t></a:t>
            </a:r>
            <a:r>
              <a:rPr lang="en-US" dirty="0">
                <a:latin typeface="Arial Black" pitchFamily="34" charset="0"/>
              </a:rPr>
              <a:t> </a:t>
            </a:r>
            <a:r>
              <a:rPr lang="en-US" dirty="0"/>
              <a:t>B }</a:t>
            </a:r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Contoh</a:t>
            </a:r>
            <a:endParaRPr lang="en-US" sz="2800" dirty="0"/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2,3,4,6,7,9}; B = {1,2,3,5,6,8,9,10} ; C = {3,5,9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 </a:t>
            </a:r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/>
              <a:t>	A – B = {4,7}		B – C = ?</a:t>
            </a:r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/>
              <a:t>	B – A = {1,5,8,10}	C – A = ?</a:t>
            </a:r>
          </a:p>
          <a:p>
            <a:pPr>
              <a:buNone/>
            </a:pPr>
            <a:endParaRPr lang="en-US" sz="2800" b="1" dirty="0"/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F89927-E8F2-4E9F-AB02-C68F108F8804}" type="datetime3">
              <a:rPr lang="en-US" smtClean="0"/>
              <a:pPr>
                <a:defRPr/>
              </a:pPr>
              <a:t>15 September 2022</a:t>
            </a:fld>
            <a:endParaRPr lang="en-US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TEMATIKA DISKRIT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DEA7D-D4B6-4F2C-93BA-92A7F65E2B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14342" name="Group 12"/>
          <p:cNvGrpSpPr>
            <a:grpSpLocks/>
          </p:cNvGrpSpPr>
          <p:nvPr/>
        </p:nvGrpSpPr>
        <p:grpSpPr bwMode="auto">
          <a:xfrm>
            <a:off x="6072198" y="2214554"/>
            <a:ext cx="1965325" cy="1266825"/>
            <a:chOff x="7626" y="8912"/>
            <a:chExt cx="1872" cy="1240"/>
          </a:xfrm>
        </p:grpSpPr>
        <p:sp>
          <p:nvSpPr>
            <p:cNvPr id="14344" name="Oval 13"/>
            <p:cNvSpPr>
              <a:spLocks noChangeArrowheads="1"/>
            </p:cNvSpPr>
            <p:nvPr/>
          </p:nvSpPr>
          <p:spPr bwMode="auto">
            <a:xfrm>
              <a:off x="7977" y="9142"/>
              <a:ext cx="819" cy="789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Oval 14"/>
            <p:cNvSpPr>
              <a:spLocks noChangeArrowheads="1"/>
            </p:cNvSpPr>
            <p:nvPr/>
          </p:nvSpPr>
          <p:spPr bwMode="auto">
            <a:xfrm>
              <a:off x="8430" y="9179"/>
              <a:ext cx="819" cy="78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Rectangle 15"/>
            <p:cNvSpPr>
              <a:spLocks noChangeArrowheads="1"/>
            </p:cNvSpPr>
            <p:nvPr/>
          </p:nvSpPr>
          <p:spPr bwMode="auto">
            <a:xfrm>
              <a:off x="7626" y="8912"/>
              <a:ext cx="1872" cy="12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16"/>
            <p:cNvSpPr txBox="1">
              <a:spLocks noChangeArrowheads="1"/>
            </p:cNvSpPr>
            <p:nvPr/>
          </p:nvSpPr>
          <p:spPr bwMode="auto">
            <a:xfrm>
              <a:off x="8931" y="893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4348" name="Text Box 17"/>
            <p:cNvSpPr txBox="1">
              <a:spLocks noChangeArrowheads="1"/>
            </p:cNvSpPr>
            <p:nvPr/>
          </p:nvSpPr>
          <p:spPr bwMode="auto">
            <a:xfrm>
              <a:off x="7734" y="9022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4. OPERASI – BEDA SETANGKUP</a:t>
            </a:r>
            <a:endParaRPr lang="en-US" sz="36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defTabSz="906463">
              <a:spcBef>
                <a:spcPct val="50000"/>
              </a:spcBef>
            </a:pPr>
            <a:r>
              <a:rPr lang="en-US" sz="2800" dirty="0" err="1"/>
              <a:t>Definisi</a:t>
            </a:r>
            <a:r>
              <a:rPr lang="en-US" sz="2800" dirty="0"/>
              <a:t>: A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B = { x | (x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sz="2800" dirty="0"/>
              <a:t> A </a:t>
            </a:r>
            <a:r>
              <a:rPr lang="en-US" sz="2800" i="1" dirty="0" err="1"/>
              <a:t>atau</a:t>
            </a:r>
            <a:r>
              <a:rPr lang="en-US" sz="2800" dirty="0"/>
              <a:t>  x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sz="2800" dirty="0"/>
              <a:t>B) </a:t>
            </a:r>
            <a:r>
              <a:rPr lang="en-US" sz="2800" i="1" dirty="0"/>
              <a:t>dan</a:t>
            </a:r>
            <a:r>
              <a:rPr lang="en-US" sz="2800" dirty="0"/>
              <a:t>  x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/>
              <a:t>(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B) }ᶀ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B  =  (A U B) – (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B)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B  =  (A - B) U (B - A)</a:t>
            </a:r>
          </a:p>
          <a:p>
            <a:pPr algn="just" defTabSz="906463">
              <a:spcBef>
                <a:spcPct val="50000"/>
              </a:spcBef>
              <a:buNone/>
            </a:pPr>
            <a:r>
              <a:rPr lang="en-US" sz="2800" dirty="0"/>
              <a:t> </a:t>
            </a:r>
          </a:p>
        </p:txBody>
      </p:sp>
      <p:grpSp>
        <p:nvGrpSpPr>
          <p:cNvPr id="15366" name="Group 5"/>
          <p:cNvGrpSpPr>
            <a:grpSpLocks/>
          </p:cNvGrpSpPr>
          <p:nvPr/>
        </p:nvGrpSpPr>
        <p:grpSpPr bwMode="auto">
          <a:xfrm>
            <a:off x="6429388" y="2714620"/>
            <a:ext cx="1924050" cy="1239837"/>
            <a:chOff x="7626" y="2566"/>
            <a:chExt cx="1872" cy="1240"/>
          </a:xfrm>
        </p:grpSpPr>
        <p:sp>
          <p:nvSpPr>
            <p:cNvPr id="15372" name="Oval 6"/>
            <p:cNvSpPr>
              <a:spLocks noChangeArrowheads="1"/>
            </p:cNvSpPr>
            <p:nvPr/>
          </p:nvSpPr>
          <p:spPr bwMode="auto">
            <a:xfrm>
              <a:off x="7977" y="2796"/>
              <a:ext cx="819" cy="789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Oval 7"/>
            <p:cNvSpPr>
              <a:spLocks noChangeArrowheads="1"/>
            </p:cNvSpPr>
            <p:nvPr/>
          </p:nvSpPr>
          <p:spPr bwMode="auto">
            <a:xfrm>
              <a:off x="8426" y="2796"/>
              <a:ext cx="819" cy="789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Rectangle 8"/>
            <p:cNvSpPr>
              <a:spLocks noChangeArrowheads="1"/>
            </p:cNvSpPr>
            <p:nvPr/>
          </p:nvSpPr>
          <p:spPr bwMode="auto">
            <a:xfrm>
              <a:off x="7626" y="2566"/>
              <a:ext cx="1872" cy="12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Oval 9"/>
            <p:cNvSpPr>
              <a:spLocks noChangeArrowheads="1"/>
            </p:cNvSpPr>
            <p:nvPr/>
          </p:nvSpPr>
          <p:spPr bwMode="auto">
            <a:xfrm>
              <a:off x="7983" y="2800"/>
              <a:ext cx="819" cy="78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Oval 10"/>
            <p:cNvSpPr>
              <a:spLocks noChangeArrowheads="1"/>
            </p:cNvSpPr>
            <p:nvPr/>
          </p:nvSpPr>
          <p:spPr bwMode="auto">
            <a:xfrm>
              <a:off x="8400" y="2899"/>
              <a:ext cx="408" cy="5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Text Box 11"/>
            <p:cNvSpPr txBox="1">
              <a:spLocks noChangeArrowheads="1"/>
            </p:cNvSpPr>
            <p:nvPr/>
          </p:nvSpPr>
          <p:spPr bwMode="auto">
            <a:xfrm>
              <a:off x="8991" y="260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5378" name="Text Box 12"/>
            <p:cNvSpPr txBox="1">
              <a:spLocks noChangeArrowheads="1"/>
            </p:cNvSpPr>
            <p:nvPr/>
          </p:nvSpPr>
          <p:spPr bwMode="auto">
            <a:xfrm>
              <a:off x="7749" y="2662"/>
              <a:ext cx="420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9861BE8-5C1F-474E-9CB2-93835F5AE7AD}"/>
              </a:ext>
            </a:extLst>
          </p:cNvPr>
          <p:cNvGrpSpPr/>
          <p:nvPr/>
        </p:nvGrpSpPr>
        <p:grpSpPr>
          <a:xfrm>
            <a:off x="7904029" y="4000189"/>
            <a:ext cx="468360" cy="303120"/>
            <a:chOff x="7904029" y="4000189"/>
            <a:chExt cx="46836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D279A6D-CC43-0A13-94AA-E606B11864D8}"/>
                    </a:ext>
                  </a:extLst>
                </p14:cNvPr>
                <p14:cNvContentPartPr/>
                <p14:nvPr/>
              </p14:nvContentPartPr>
              <p14:xfrm>
                <a:off x="7904029" y="4000189"/>
                <a:ext cx="138600" cy="1360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D279A6D-CC43-0A13-94AA-E606B11864D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895389" y="3991549"/>
                  <a:ext cx="1562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95CBBF5-CF79-4E1E-5F66-CFE5A9101254}"/>
                    </a:ext>
                  </a:extLst>
                </p14:cNvPr>
                <p14:cNvContentPartPr/>
                <p14:nvPr/>
              </p14:nvContentPartPr>
              <p14:xfrm>
                <a:off x="7979989" y="4010629"/>
                <a:ext cx="11160" cy="114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95CBBF5-CF79-4E1E-5F66-CFE5A910125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971349" y="4001989"/>
                  <a:ext cx="288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A7C5019-3FC7-AA96-743E-C33DC27D8D9F}"/>
                    </a:ext>
                  </a:extLst>
                </p14:cNvPr>
                <p14:cNvContentPartPr/>
                <p14:nvPr/>
              </p14:nvContentPartPr>
              <p14:xfrm>
                <a:off x="7917709" y="4094149"/>
                <a:ext cx="8172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A7C5019-3FC7-AA96-743E-C33DC27D8D9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908709" y="4085149"/>
                  <a:ext cx="99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50E5BFF-06AC-3704-01A3-A762E31E2DBB}"/>
                    </a:ext>
                  </a:extLst>
                </p14:cNvPr>
                <p14:cNvContentPartPr/>
                <p14:nvPr/>
              </p14:nvContentPartPr>
              <p14:xfrm>
                <a:off x="8308669" y="4145629"/>
                <a:ext cx="56160" cy="156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50E5BFF-06AC-3704-01A3-A762E31E2DB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299669" y="4136989"/>
                  <a:ext cx="7380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A9632FD-9450-3A60-FB36-443D73B83988}"/>
                    </a:ext>
                  </a:extLst>
                </p14:cNvPr>
                <p14:cNvContentPartPr/>
                <p14:nvPr/>
              </p14:nvContentPartPr>
              <p14:xfrm>
                <a:off x="8323069" y="4166869"/>
                <a:ext cx="49320" cy="1364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A9632FD-9450-3A60-FB36-443D73B8398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314429" y="4157869"/>
                  <a:ext cx="66960" cy="15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53380FF-5CC7-E6E0-9D21-843A2340106C}"/>
                  </a:ext>
                </a:extLst>
              </p14:cNvPr>
              <p14:cNvContentPartPr/>
              <p14:nvPr/>
            </p14:nvContentPartPr>
            <p14:xfrm>
              <a:off x="373189" y="2950789"/>
              <a:ext cx="676080" cy="1685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53380FF-5CC7-E6E0-9D21-843A2340106C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64549" y="2941789"/>
                <a:ext cx="693720" cy="170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ACFA151-5026-D297-8087-E22066CA9778}"/>
                  </a:ext>
                </a:extLst>
              </p14:cNvPr>
              <p14:cNvContentPartPr/>
              <p14:nvPr/>
            </p14:nvContentPartPr>
            <p14:xfrm>
              <a:off x="1005709" y="4311949"/>
              <a:ext cx="1325160" cy="116676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ACFA151-5026-D297-8087-E22066CA9778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97069" y="4303309"/>
                <a:ext cx="1342800" cy="118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9CBA579-45FF-53C6-602A-7C1F0FF44DB6}"/>
                  </a:ext>
                </a:extLst>
              </p14:cNvPr>
              <p14:cNvContentPartPr/>
              <p14:nvPr/>
            </p14:nvContentPartPr>
            <p14:xfrm>
              <a:off x="2078149" y="3137629"/>
              <a:ext cx="395280" cy="108036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9CBA579-45FF-53C6-602A-7C1F0FF44DB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069509" y="3128989"/>
                <a:ext cx="412920" cy="10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E607B2D-690F-0CF8-82BF-594F566E10D9}"/>
                  </a:ext>
                </a:extLst>
              </p14:cNvPr>
              <p14:cNvContentPartPr/>
              <p14:nvPr/>
            </p14:nvContentPartPr>
            <p14:xfrm>
              <a:off x="2024869" y="4135189"/>
              <a:ext cx="104400" cy="10728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E607B2D-690F-0CF8-82BF-594F566E10D9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015869" y="4126549"/>
                <a:ext cx="122040" cy="12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055577D7-BD7C-2153-6553-39666B574697}"/>
                  </a:ext>
                </a:extLst>
              </p14:cNvPr>
              <p14:cNvContentPartPr/>
              <p14:nvPr/>
            </p14:nvContentPartPr>
            <p14:xfrm>
              <a:off x="1431589" y="5526229"/>
              <a:ext cx="197280" cy="22680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055577D7-BD7C-2153-6553-39666B574697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422949" y="5517229"/>
                <a:ext cx="214920" cy="24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69" name="Group 15368">
            <a:extLst>
              <a:ext uri="{FF2B5EF4-FFF2-40B4-BE49-F238E27FC236}">
                <a16:creationId xmlns:a16="http://schemas.microsoft.com/office/drawing/2014/main" id="{4A9AC707-1C04-5FF6-49EC-F6612462C069}"/>
              </a:ext>
            </a:extLst>
          </p:cNvPr>
          <p:cNvGrpSpPr/>
          <p:nvPr/>
        </p:nvGrpSpPr>
        <p:grpSpPr>
          <a:xfrm>
            <a:off x="1223869" y="4571149"/>
            <a:ext cx="959040" cy="687960"/>
            <a:chOff x="1223869" y="4571149"/>
            <a:chExt cx="959040" cy="687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41B835F-09A0-05DE-7621-6FB8ECEC3DC7}"/>
                    </a:ext>
                  </a:extLst>
                </p14:cNvPr>
                <p14:cNvContentPartPr/>
                <p14:nvPr/>
              </p14:nvContentPartPr>
              <p14:xfrm>
                <a:off x="1223869" y="4571149"/>
                <a:ext cx="585000" cy="6879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41B835F-09A0-05DE-7621-6FB8ECEC3DC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215229" y="4562509"/>
                  <a:ext cx="602640" cy="70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4EDA8C2-50ED-2FF0-BCE0-8390DC28D07D}"/>
                    </a:ext>
                  </a:extLst>
                </p14:cNvPr>
                <p14:cNvContentPartPr/>
                <p14:nvPr/>
              </p14:nvContentPartPr>
              <p14:xfrm>
                <a:off x="1609429" y="4571869"/>
                <a:ext cx="573480" cy="6778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4EDA8C2-50ED-2FF0-BCE0-8390DC28D07D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600429" y="4562869"/>
                  <a:ext cx="591120" cy="69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15361" name="Ink 15360">
                  <a:extLst>
                    <a:ext uri="{FF2B5EF4-FFF2-40B4-BE49-F238E27FC236}">
                      <a16:creationId xmlns:a16="http://schemas.microsoft.com/office/drawing/2014/main" id="{5A075593-BACF-C2E7-8C7D-012859AE7C31}"/>
                    </a:ext>
                  </a:extLst>
                </p14:cNvPr>
                <p14:cNvContentPartPr/>
                <p14:nvPr/>
              </p14:nvContentPartPr>
              <p14:xfrm>
                <a:off x="1246549" y="4685989"/>
                <a:ext cx="426600" cy="299520"/>
              </p14:xfrm>
            </p:contentPart>
          </mc:Choice>
          <mc:Fallback>
            <p:pic>
              <p:nvPicPr>
                <p:cNvPr id="15361" name="Ink 15360">
                  <a:extLst>
                    <a:ext uri="{FF2B5EF4-FFF2-40B4-BE49-F238E27FC236}">
                      <a16:creationId xmlns:a16="http://schemas.microsoft.com/office/drawing/2014/main" id="{5A075593-BACF-C2E7-8C7D-012859AE7C31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237909" y="4677349"/>
                  <a:ext cx="44424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15362" name="Ink 15361">
                  <a:extLst>
                    <a:ext uri="{FF2B5EF4-FFF2-40B4-BE49-F238E27FC236}">
                      <a16:creationId xmlns:a16="http://schemas.microsoft.com/office/drawing/2014/main" id="{75D34E60-E6C0-5CD4-ADC4-1CCA25AF6DB5}"/>
                    </a:ext>
                  </a:extLst>
                </p14:cNvPr>
                <p14:cNvContentPartPr/>
                <p14:nvPr/>
              </p14:nvContentPartPr>
              <p14:xfrm>
                <a:off x="1362829" y="4738189"/>
                <a:ext cx="580320" cy="320040"/>
              </p14:xfrm>
            </p:contentPart>
          </mc:Choice>
          <mc:Fallback>
            <p:pic>
              <p:nvPicPr>
                <p:cNvPr id="15362" name="Ink 15361">
                  <a:extLst>
                    <a:ext uri="{FF2B5EF4-FFF2-40B4-BE49-F238E27FC236}">
                      <a16:creationId xmlns:a16="http://schemas.microsoft.com/office/drawing/2014/main" id="{75D34E60-E6C0-5CD4-ADC4-1CCA25AF6DB5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354189" y="4729189"/>
                  <a:ext cx="59796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15363" name="Ink 15362">
                  <a:extLst>
                    <a:ext uri="{FF2B5EF4-FFF2-40B4-BE49-F238E27FC236}">
                      <a16:creationId xmlns:a16="http://schemas.microsoft.com/office/drawing/2014/main" id="{EFEDC112-DE45-9B37-D452-58652DDDB4BD}"/>
                    </a:ext>
                  </a:extLst>
                </p14:cNvPr>
                <p14:cNvContentPartPr/>
                <p14:nvPr/>
              </p14:nvContentPartPr>
              <p14:xfrm>
                <a:off x="1446709" y="4810549"/>
                <a:ext cx="714960" cy="342000"/>
              </p14:xfrm>
            </p:contentPart>
          </mc:Choice>
          <mc:Fallback>
            <p:pic>
              <p:nvPicPr>
                <p:cNvPr id="15363" name="Ink 15362">
                  <a:extLst>
                    <a:ext uri="{FF2B5EF4-FFF2-40B4-BE49-F238E27FC236}">
                      <a16:creationId xmlns:a16="http://schemas.microsoft.com/office/drawing/2014/main" id="{EFEDC112-DE45-9B37-D452-58652DDDB4B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437709" y="4801909"/>
                  <a:ext cx="73260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15364" name="Ink 15363">
                  <a:extLst>
                    <a:ext uri="{FF2B5EF4-FFF2-40B4-BE49-F238E27FC236}">
                      <a16:creationId xmlns:a16="http://schemas.microsoft.com/office/drawing/2014/main" id="{79B01AE3-D2D3-55C9-8E17-03A29E7AE0B8}"/>
                    </a:ext>
                  </a:extLst>
                </p14:cNvPr>
                <p14:cNvContentPartPr/>
                <p14:nvPr/>
              </p14:nvContentPartPr>
              <p14:xfrm>
                <a:off x="1871509" y="4997749"/>
                <a:ext cx="165600" cy="124200"/>
              </p14:xfrm>
            </p:contentPart>
          </mc:Choice>
          <mc:Fallback>
            <p:pic>
              <p:nvPicPr>
                <p:cNvPr id="15364" name="Ink 15363">
                  <a:extLst>
                    <a:ext uri="{FF2B5EF4-FFF2-40B4-BE49-F238E27FC236}">
                      <a16:creationId xmlns:a16="http://schemas.microsoft.com/office/drawing/2014/main" id="{79B01AE3-D2D3-55C9-8E17-03A29E7AE0B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862509" y="4989109"/>
                  <a:ext cx="183240" cy="14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5360" name="Ink 15359">
                <a:extLst>
                  <a:ext uri="{FF2B5EF4-FFF2-40B4-BE49-F238E27FC236}">
                    <a16:creationId xmlns:a16="http://schemas.microsoft.com/office/drawing/2014/main" id="{763AF48F-A46A-9F82-41DB-9840F468A926}"/>
                  </a:ext>
                </a:extLst>
              </p14:cNvPr>
              <p14:cNvContentPartPr/>
              <p14:nvPr/>
            </p14:nvContentPartPr>
            <p14:xfrm>
              <a:off x="3010909" y="4851949"/>
              <a:ext cx="441000" cy="531720"/>
            </p14:xfrm>
          </p:contentPart>
        </mc:Choice>
        <mc:Fallback>
          <p:pic>
            <p:nvPicPr>
              <p:cNvPr id="15360" name="Ink 15359">
                <a:extLst>
                  <a:ext uri="{FF2B5EF4-FFF2-40B4-BE49-F238E27FC236}">
                    <a16:creationId xmlns:a16="http://schemas.microsoft.com/office/drawing/2014/main" id="{763AF48F-A46A-9F82-41DB-9840F468A926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001909" y="4842949"/>
                <a:ext cx="458640" cy="549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84" name="Group 15383">
            <a:extLst>
              <a:ext uri="{FF2B5EF4-FFF2-40B4-BE49-F238E27FC236}">
                <a16:creationId xmlns:a16="http://schemas.microsoft.com/office/drawing/2014/main" id="{47060484-072A-22E3-7D74-E446DA5FEAEE}"/>
              </a:ext>
            </a:extLst>
          </p:cNvPr>
          <p:cNvGrpSpPr/>
          <p:nvPr/>
        </p:nvGrpSpPr>
        <p:grpSpPr>
          <a:xfrm>
            <a:off x="3260389" y="4841509"/>
            <a:ext cx="596880" cy="950040"/>
            <a:chOff x="3260389" y="4841509"/>
            <a:chExt cx="596880" cy="95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15365" name="Ink 15364">
                  <a:extLst>
                    <a:ext uri="{FF2B5EF4-FFF2-40B4-BE49-F238E27FC236}">
                      <a16:creationId xmlns:a16="http://schemas.microsoft.com/office/drawing/2014/main" id="{4F58AAB7-0D7C-BC07-B471-5FC39DD8549B}"/>
                    </a:ext>
                  </a:extLst>
                </p14:cNvPr>
                <p14:cNvContentPartPr/>
                <p14:nvPr/>
              </p14:nvContentPartPr>
              <p14:xfrm>
                <a:off x="3260389" y="4841509"/>
                <a:ext cx="596880" cy="511560"/>
              </p14:xfrm>
            </p:contentPart>
          </mc:Choice>
          <mc:Fallback>
            <p:pic>
              <p:nvPicPr>
                <p:cNvPr id="15365" name="Ink 15364">
                  <a:extLst>
                    <a:ext uri="{FF2B5EF4-FFF2-40B4-BE49-F238E27FC236}">
                      <a16:creationId xmlns:a16="http://schemas.microsoft.com/office/drawing/2014/main" id="{4F58AAB7-0D7C-BC07-B471-5FC39DD8549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3251749" y="4832509"/>
                  <a:ext cx="614520" cy="52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15367" name="Ink 15366">
                  <a:extLst>
                    <a:ext uri="{FF2B5EF4-FFF2-40B4-BE49-F238E27FC236}">
                      <a16:creationId xmlns:a16="http://schemas.microsoft.com/office/drawing/2014/main" id="{09C954FB-DCF0-2862-B7E5-7E37941E9E00}"/>
                    </a:ext>
                  </a:extLst>
                </p14:cNvPr>
                <p14:cNvContentPartPr/>
                <p14:nvPr/>
              </p14:nvContentPartPr>
              <p14:xfrm>
                <a:off x="3280189" y="5029429"/>
                <a:ext cx="118080" cy="59040"/>
              </p14:xfrm>
            </p:contentPart>
          </mc:Choice>
          <mc:Fallback>
            <p:pic>
              <p:nvPicPr>
                <p:cNvPr id="15367" name="Ink 15366">
                  <a:extLst>
                    <a:ext uri="{FF2B5EF4-FFF2-40B4-BE49-F238E27FC236}">
                      <a16:creationId xmlns:a16="http://schemas.microsoft.com/office/drawing/2014/main" id="{09C954FB-DCF0-2862-B7E5-7E37941E9E0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271189" y="5020429"/>
                  <a:ext cx="1357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15371" name="Ink 15370">
                  <a:extLst>
                    <a:ext uri="{FF2B5EF4-FFF2-40B4-BE49-F238E27FC236}">
                      <a16:creationId xmlns:a16="http://schemas.microsoft.com/office/drawing/2014/main" id="{D51B873D-5C1C-0216-59D5-BE1890A2717E}"/>
                    </a:ext>
                  </a:extLst>
                </p14:cNvPr>
                <p14:cNvContentPartPr/>
                <p14:nvPr/>
              </p14:nvContentPartPr>
              <p14:xfrm>
                <a:off x="3261829" y="5049949"/>
                <a:ext cx="167040" cy="83160"/>
              </p14:xfrm>
            </p:contentPart>
          </mc:Choice>
          <mc:Fallback>
            <p:pic>
              <p:nvPicPr>
                <p:cNvPr id="15371" name="Ink 15370">
                  <a:extLst>
                    <a:ext uri="{FF2B5EF4-FFF2-40B4-BE49-F238E27FC236}">
                      <a16:creationId xmlns:a16="http://schemas.microsoft.com/office/drawing/2014/main" id="{D51B873D-5C1C-0216-59D5-BE1890A2717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253189" y="5040949"/>
                  <a:ext cx="184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15379" name="Ink 15378">
                  <a:extLst>
                    <a:ext uri="{FF2B5EF4-FFF2-40B4-BE49-F238E27FC236}">
                      <a16:creationId xmlns:a16="http://schemas.microsoft.com/office/drawing/2014/main" id="{4B27F218-E833-2165-C43C-82148E2F6A45}"/>
                    </a:ext>
                  </a:extLst>
                </p14:cNvPr>
                <p14:cNvContentPartPr/>
                <p14:nvPr/>
              </p14:nvContentPartPr>
              <p14:xfrm>
                <a:off x="3315829" y="5153989"/>
                <a:ext cx="102960" cy="27720"/>
              </p14:xfrm>
            </p:contentPart>
          </mc:Choice>
          <mc:Fallback>
            <p:pic>
              <p:nvPicPr>
                <p:cNvPr id="15379" name="Ink 15378">
                  <a:extLst>
                    <a:ext uri="{FF2B5EF4-FFF2-40B4-BE49-F238E27FC236}">
                      <a16:creationId xmlns:a16="http://schemas.microsoft.com/office/drawing/2014/main" id="{4B27F218-E833-2165-C43C-82148E2F6A4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307189" y="5144989"/>
                  <a:ext cx="1206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15381" name="Ink 15380">
                  <a:extLst>
                    <a:ext uri="{FF2B5EF4-FFF2-40B4-BE49-F238E27FC236}">
                      <a16:creationId xmlns:a16="http://schemas.microsoft.com/office/drawing/2014/main" id="{C6B014AD-1108-B3C9-E4DA-C6B5CB30C43F}"/>
                    </a:ext>
                  </a:extLst>
                </p14:cNvPr>
                <p14:cNvContentPartPr/>
                <p14:nvPr/>
              </p14:nvContentPartPr>
              <p14:xfrm>
                <a:off x="3418429" y="5413549"/>
                <a:ext cx="360" cy="163080"/>
              </p14:xfrm>
            </p:contentPart>
          </mc:Choice>
          <mc:Fallback>
            <p:pic>
              <p:nvPicPr>
                <p:cNvPr id="15381" name="Ink 15380">
                  <a:extLst>
                    <a:ext uri="{FF2B5EF4-FFF2-40B4-BE49-F238E27FC236}">
                      <a16:creationId xmlns:a16="http://schemas.microsoft.com/office/drawing/2014/main" id="{C6B014AD-1108-B3C9-E4DA-C6B5CB30C43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409789" y="5404909"/>
                  <a:ext cx="180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15382" name="Ink 15381">
                  <a:extLst>
                    <a:ext uri="{FF2B5EF4-FFF2-40B4-BE49-F238E27FC236}">
                      <a16:creationId xmlns:a16="http://schemas.microsoft.com/office/drawing/2014/main" id="{E6C2CC4D-54FF-2A22-03CE-EB7D17EA78CC}"/>
                    </a:ext>
                  </a:extLst>
                </p14:cNvPr>
                <p14:cNvContentPartPr/>
                <p14:nvPr/>
              </p14:nvContentPartPr>
              <p14:xfrm>
                <a:off x="3314389" y="5610829"/>
                <a:ext cx="4320" cy="171360"/>
              </p14:xfrm>
            </p:contentPart>
          </mc:Choice>
          <mc:Fallback>
            <p:pic>
              <p:nvPicPr>
                <p:cNvPr id="15382" name="Ink 15381">
                  <a:extLst>
                    <a:ext uri="{FF2B5EF4-FFF2-40B4-BE49-F238E27FC236}">
                      <a16:creationId xmlns:a16="http://schemas.microsoft.com/office/drawing/2014/main" id="{E6C2CC4D-54FF-2A22-03CE-EB7D17EA78C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305749" y="5602189"/>
                  <a:ext cx="219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15383" name="Ink 15382">
                  <a:extLst>
                    <a:ext uri="{FF2B5EF4-FFF2-40B4-BE49-F238E27FC236}">
                      <a16:creationId xmlns:a16="http://schemas.microsoft.com/office/drawing/2014/main" id="{6A66918A-6D9B-BB6C-7602-199E722AD2D3}"/>
                    </a:ext>
                  </a:extLst>
                </p14:cNvPr>
                <p14:cNvContentPartPr/>
                <p14:nvPr/>
              </p14:nvContentPartPr>
              <p14:xfrm>
                <a:off x="3324829" y="5588869"/>
                <a:ext cx="117360" cy="202680"/>
              </p14:xfrm>
            </p:contentPart>
          </mc:Choice>
          <mc:Fallback>
            <p:pic>
              <p:nvPicPr>
                <p:cNvPr id="15383" name="Ink 15382">
                  <a:extLst>
                    <a:ext uri="{FF2B5EF4-FFF2-40B4-BE49-F238E27FC236}">
                      <a16:creationId xmlns:a16="http://schemas.microsoft.com/office/drawing/2014/main" id="{6A66918A-6D9B-BB6C-7602-199E722AD2D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3315829" y="5580229"/>
                  <a:ext cx="135000" cy="22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15385" name="Ink 15384">
                <a:extLst>
                  <a:ext uri="{FF2B5EF4-FFF2-40B4-BE49-F238E27FC236}">
                    <a16:creationId xmlns:a16="http://schemas.microsoft.com/office/drawing/2014/main" id="{5787ADB5-BC0D-DF2D-EE45-41DA237ECD6D}"/>
                  </a:ext>
                </a:extLst>
              </p14:cNvPr>
              <p14:cNvContentPartPr/>
              <p14:nvPr/>
            </p14:nvContentPartPr>
            <p14:xfrm>
              <a:off x="2587549" y="3094789"/>
              <a:ext cx="1601640" cy="138960"/>
            </p14:xfrm>
          </p:contentPart>
        </mc:Choice>
        <mc:Fallback>
          <p:pic>
            <p:nvPicPr>
              <p:cNvPr id="15385" name="Ink 15384">
                <a:extLst>
                  <a:ext uri="{FF2B5EF4-FFF2-40B4-BE49-F238E27FC236}">
                    <a16:creationId xmlns:a16="http://schemas.microsoft.com/office/drawing/2014/main" id="{5787ADB5-BC0D-DF2D-EE45-41DA237ECD6D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578549" y="3085789"/>
                <a:ext cx="1619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15386" name="Ink 15385">
                <a:extLst>
                  <a:ext uri="{FF2B5EF4-FFF2-40B4-BE49-F238E27FC236}">
                    <a16:creationId xmlns:a16="http://schemas.microsoft.com/office/drawing/2014/main" id="{1A390695-FE25-6A85-F9EB-6A62B71762EF}"/>
                  </a:ext>
                </a:extLst>
              </p14:cNvPr>
              <p14:cNvContentPartPr/>
              <p14:nvPr/>
            </p14:nvContentPartPr>
            <p14:xfrm>
              <a:off x="2493589" y="5714509"/>
              <a:ext cx="248760" cy="11160"/>
            </p14:xfrm>
          </p:contentPart>
        </mc:Choice>
        <mc:Fallback>
          <p:pic>
            <p:nvPicPr>
              <p:cNvPr id="15386" name="Ink 15385">
                <a:extLst>
                  <a:ext uri="{FF2B5EF4-FFF2-40B4-BE49-F238E27FC236}">
                    <a16:creationId xmlns:a16="http://schemas.microsoft.com/office/drawing/2014/main" id="{1A390695-FE25-6A85-F9EB-6A62B71762EF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484949" y="5705869"/>
                <a:ext cx="266400" cy="2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02" name="Group 15401">
            <a:extLst>
              <a:ext uri="{FF2B5EF4-FFF2-40B4-BE49-F238E27FC236}">
                <a16:creationId xmlns:a16="http://schemas.microsoft.com/office/drawing/2014/main" id="{5D0A1D7E-0919-2D8C-2FBB-EE6128705C80}"/>
              </a:ext>
            </a:extLst>
          </p:cNvPr>
          <p:cNvGrpSpPr/>
          <p:nvPr/>
        </p:nvGrpSpPr>
        <p:grpSpPr>
          <a:xfrm>
            <a:off x="5642509" y="4229149"/>
            <a:ext cx="2301480" cy="782280"/>
            <a:chOff x="5642509" y="4229149"/>
            <a:chExt cx="2301480" cy="78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15387" name="Ink 15386">
                  <a:extLst>
                    <a:ext uri="{FF2B5EF4-FFF2-40B4-BE49-F238E27FC236}">
                      <a16:creationId xmlns:a16="http://schemas.microsoft.com/office/drawing/2014/main" id="{CE9425B9-FCA6-6B0B-C075-DF071BD93C69}"/>
                    </a:ext>
                  </a:extLst>
                </p14:cNvPr>
                <p14:cNvContentPartPr/>
                <p14:nvPr/>
              </p14:nvContentPartPr>
              <p14:xfrm>
                <a:off x="5642509" y="4395109"/>
                <a:ext cx="353160" cy="394560"/>
              </p14:xfrm>
            </p:contentPart>
          </mc:Choice>
          <mc:Fallback>
            <p:pic>
              <p:nvPicPr>
                <p:cNvPr id="15387" name="Ink 15386">
                  <a:extLst>
                    <a:ext uri="{FF2B5EF4-FFF2-40B4-BE49-F238E27FC236}">
                      <a16:creationId xmlns:a16="http://schemas.microsoft.com/office/drawing/2014/main" id="{CE9425B9-FCA6-6B0B-C075-DF071BD93C69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633869" y="4386109"/>
                  <a:ext cx="37080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15388" name="Ink 15387">
                  <a:extLst>
                    <a:ext uri="{FF2B5EF4-FFF2-40B4-BE49-F238E27FC236}">
                      <a16:creationId xmlns:a16="http://schemas.microsoft.com/office/drawing/2014/main" id="{578FE9BD-85D8-221D-9765-47A37B554606}"/>
                    </a:ext>
                  </a:extLst>
                </p14:cNvPr>
                <p14:cNvContentPartPr/>
                <p14:nvPr/>
              </p14:nvContentPartPr>
              <p14:xfrm>
                <a:off x="5902069" y="4384669"/>
                <a:ext cx="32760" cy="396360"/>
              </p14:xfrm>
            </p:contentPart>
          </mc:Choice>
          <mc:Fallback>
            <p:pic>
              <p:nvPicPr>
                <p:cNvPr id="15388" name="Ink 15387">
                  <a:extLst>
                    <a:ext uri="{FF2B5EF4-FFF2-40B4-BE49-F238E27FC236}">
                      <a16:creationId xmlns:a16="http://schemas.microsoft.com/office/drawing/2014/main" id="{578FE9BD-85D8-221D-9765-47A37B554606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893069" y="4376029"/>
                  <a:ext cx="5040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15390" name="Ink 15389">
                  <a:extLst>
                    <a:ext uri="{FF2B5EF4-FFF2-40B4-BE49-F238E27FC236}">
                      <a16:creationId xmlns:a16="http://schemas.microsoft.com/office/drawing/2014/main" id="{1FC98D78-7BC4-D997-4A50-77BAB987485B}"/>
                    </a:ext>
                  </a:extLst>
                </p14:cNvPr>
                <p14:cNvContentPartPr/>
                <p14:nvPr/>
              </p14:nvContentPartPr>
              <p14:xfrm>
                <a:off x="5642509" y="4571149"/>
                <a:ext cx="217440" cy="32400"/>
              </p14:xfrm>
            </p:contentPart>
          </mc:Choice>
          <mc:Fallback>
            <p:pic>
              <p:nvPicPr>
                <p:cNvPr id="15390" name="Ink 15389">
                  <a:extLst>
                    <a:ext uri="{FF2B5EF4-FFF2-40B4-BE49-F238E27FC236}">
                      <a16:creationId xmlns:a16="http://schemas.microsoft.com/office/drawing/2014/main" id="{1FC98D78-7BC4-D997-4A50-77BAB987485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633509" y="4562149"/>
                  <a:ext cx="2350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15392" name="Ink 15391">
                  <a:extLst>
                    <a:ext uri="{FF2B5EF4-FFF2-40B4-BE49-F238E27FC236}">
                      <a16:creationId xmlns:a16="http://schemas.microsoft.com/office/drawing/2014/main" id="{D55E7DC5-6116-2AF6-E7A3-4D30C670A7F2}"/>
                    </a:ext>
                  </a:extLst>
                </p14:cNvPr>
                <p14:cNvContentPartPr/>
                <p14:nvPr/>
              </p14:nvContentPartPr>
              <p14:xfrm>
                <a:off x="6223909" y="4592749"/>
                <a:ext cx="18720" cy="360"/>
              </p14:xfrm>
            </p:contentPart>
          </mc:Choice>
          <mc:Fallback>
            <p:pic>
              <p:nvPicPr>
                <p:cNvPr id="15392" name="Ink 15391">
                  <a:extLst>
                    <a:ext uri="{FF2B5EF4-FFF2-40B4-BE49-F238E27FC236}">
                      <a16:creationId xmlns:a16="http://schemas.microsoft.com/office/drawing/2014/main" id="{D55E7DC5-6116-2AF6-E7A3-4D30C670A7F2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215269" y="4584109"/>
                  <a:ext cx="36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15393" name="Ink 15392">
                  <a:extLst>
                    <a:ext uri="{FF2B5EF4-FFF2-40B4-BE49-F238E27FC236}">
                      <a16:creationId xmlns:a16="http://schemas.microsoft.com/office/drawing/2014/main" id="{31723647-C7C4-20B2-3AF7-DA17BD2E3DF9}"/>
                    </a:ext>
                  </a:extLst>
                </p14:cNvPr>
                <p14:cNvContentPartPr/>
                <p14:nvPr/>
              </p14:nvContentPartPr>
              <p14:xfrm>
                <a:off x="6141109" y="4655029"/>
                <a:ext cx="154080" cy="360"/>
              </p14:xfrm>
            </p:contentPart>
          </mc:Choice>
          <mc:Fallback>
            <p:pic>
              <p:nvPicPr>
                <p:cNvPr id="15393" name="Ink 15392">
                  <a:extLst>
                    <a:ext uri="{FF2B5EF4-FFF2-40B4-BE49-F238E27FC236}">
                      <a16:creationId xmlns:a16="http://schemas.microsoft.com/office/drawing/2014/main" id="{31723647-C7C4-20B2-3AF7-DA17BD2E3DF9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132109" y="4646389"/>
                  <a:ext cx="171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15394" name="Ink 15393">
                  <a:extLst>
                    <a:ext uri="{FF2B5EF4-FFF2-40B4-BE49-F238E27FC236}">
                      <a16:creationId xmlns:a16="http://schemas.microsoft.com/office/drawing/2014/main" id="{36D3E13D-C5D1-6E1A-0456-661C82D5C9AC}"/>
                    </a:ext>
                  </a:extLst>
                </p14:cNvPr>
                <p14:cNvContentPartPr/>
                <p14:nvPr/>
              </p14:nvContentPartPr>
              <p14:xfrm>
                <a:off x="6473749" y="4322029"/>
                <a:ext cx="259560" cy="523080"/>
              </p14:xfrm>
            </p:contentPart>
          </mc:Choice>
          <mc:Fallback>
            <p:pic>
              <p:nvPicPr>
                <p:cNvPr id="15394" name="Ink 15393">
                  <a:extLst>
                    <a:ext uri="{FF2B5EF4-FFF2-40B4-BE49-F238E27FC236}">
                      <a16:creationId xmlns:a16="http://schemas.microsoft.com/office/drawing/2014/main" id="{36D3E13D-C5D1-6E1A-0456-661C82D5C9A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465109" y="4313029"/>
                  <a:ext cx="277200" cy="54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15395" name="Ink 15394">
                  <a:extLst>
                    <a:ext uri="{FF2B5EF4-FFF2-40B4-BE49-F238E27FC236}">
                      <a16:creationId xmlns:a16="http://schemas.microsoft.com/office/drawing/2014/main" id="{88714D35-AE01-1C32-FEC4-F4D34BEA6DF0}"/>
                    </a:ext>
                  </a:extLst>
                </p14:cNvPr>
                <p14:cNvContentPartPr/>
                <p14:nvPr/>
              </p14:nvContentPartPr>
              <p14:xfrm>
                <a:off x="6878029" y="4415989"/>
                <a:ext cx="21960" cy="208080"/>
              </p14:xfrm>
            </p:contentPart>
          </mc:Choice>
          <mc:Fallback>
            <p:pic>
              <p:nvPicPr>
                <p:cNvPr id="15395" name="Ink 15394">
                  <a:extLst>
                    <a:ext uri="{FF2B5EF4-FFF2-40B4-BE49-F238E27FC236}">
                      <a16:creationId xmlns:a16="http://schemas.microsoft.com/office/drawing/2014/main" id="{88714D35-AE01-1C32-FEC4-F4D34BEA6DF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869029" y="4407349"/>
                  <a:ext cx="396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15397" name="Ink 15396">
                  <a:extLst>
                    <a:ext uri="{FF2B5EF4-FFF2-40B4-BE49-F238E27FC236}">
                      <a16:creationId xmlns:a16="http://schemas.microsoft.com/office/drawing/2014/main" id="{2542CD98-A27B-C9C1-5408-C122FD3117B7}"/>
                    </a:ext>
                  </a:extLst>
                </p14:cNvPr>
                <p14:cNvContentPartPr/>
                <p14:nvPr/>
              </p14:nvContentPartPr>
              <p14:xfrm>
                <a:off x="7061629" y="4384669"/>
                <a:ext cx="97920" cy="124920"/>
              </p14:xfrm>
            </p:contentPart>
          </mc:Choice>
          <mc:Fallback>
            <p:pic>
              <p:nvPicPr>
                <p:cNvPr id="15397" name="Ink 15396">
                  <a:extLst>
                    <a:ext uri="{FF2B5EF4-FFF2-40B4-BE49-F238E27FC236}">
                      <a16:creationId xmlns:a16="http://schemas.microsoft.com/office/drawing/2014/main" id="{2542CD98-A27B-C9C1-5408-C122FD3117B7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052989" y="4376029"/>
                  <a:ext cx="1155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15398" name="Ink 15397">
                  <a:extLst>
                    <a:ext uri="{FF2B5EF4-FFF2-40B4-BE49-F238E27FC236}">
                      <a16:creationId xmlns:a16="http://schemas.microsoft.com/office/drawing/2014/main" id="{AD4DCFA7-7892-B815-5E8A-E14AC9B2A296}"/>
                    </a:ext>
                  </a:extLst>
                </p14:cNvPr>
                <p14:cNvContentPartPr/>
                <p14:nvPr/>
              </p14:nvContentPartPr>
              <p14:xfrm>
                <a:off x="7055149" y="4571869"/>
                <a:ext cx="247680" cy="104400"/>
              </p14:xfrm>
            </p:contentPart>
          </mc:Choice>
          <mc:Fallback>
            <p:pic>
              <p:nvPicPr>
                <p:cNvPr id="15398" name="Ink 15397">
                  <a:extLst>
                    <a:ext uri="{FF2B5EF4-FFF2-40B4-BE49-F238E27FC236}">
                      <a16:creationId xmlns:a16="http://schemas.microsoft.com/office/drawing/2014/main" id="{AD4DCFA7-7892-B815-5E8A-E14AC9B2A29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046509" y="4562869"/>
                  <a:ext cx="2653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15399" name="Ink 15398">
                  <a:extLst>
                    <a:ext uri="{FF2B5EF4-FFF2-40B4-BE49-F238E27FC236}">
                      <a16:creationId xmlns:a16="http://schemas.microsoft.com/office/drawing/2014/main" id="{BD58FC78-36CD-02D8-3C1E-F175F5FEAB68}"/>
                    </a:ext>
                  </a:extLst>
                </p14:cNvPr>
                <p14:cNvContentPartPr/>
                <p14:nvPr/>
              </p14:nvContentPartPr>
              <p14:xfrm>
                <a:off x="7430269" y="4457389"/>
                <a:ext cx="181440" cy="220320"/>
              </p14:xfrm>
            </p:contentPart>
          </mc:Choice>
          <mc:Fallback>
            <p:pic>
              <p:nvPicPr>
                <p:cNvPr id="15399" name="Ink 15398">
                  <a:extLst>
                    <a:ext uri="{FF2B5EF4-FFF2-40B4-BE49-F238E27FC236}">
                      <a16:creationId xmlns:a16="http://schemas.microsoft.com/office/drawing/2014/main" id="{BD58FC78-36CD-02D8-3C1E-F175F5FEAB68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421629" y="4448389"/>
                  <a:ext cx="19908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15400" name="Ink 15399">
                  <a:extLst>
                    <a:ext uri="{FF2B5EF4-FFF2-40B4-BE49-F238E27FC236}">
                      <a16:creationId xmlns:a16="http://schemas.microsoft.com/office/drawing/2014/main" id="{5FA0D88D-21D4-ADF3-CD16-F6280DE72919}"/>
                    </a:ext>
                  </a:extLst>
                </p14:cNvPr>
                <p14:cNvContentPartPr/>
                <p14:nvPr/>
              </p14:nvContentPartPr>
              <p14:xfrm>
                <a:off x="7543669" y="4446949"/>
                <a:ext cx="70920" cy="360"/>
              </p14:xfrm>
            </p:contentPart>
          </mc:Choice>
          <mc:Fallback>
            <p:pic>
              <p:nvPicPr>
                <p:cNvPr id="15400" name="Ink 15399">
                  <a:extLst>
                    <a:ext uri="{FF2B5EF4-FFF2-40B4-BE49-F238E27FC236}">
                      <a16:creationId xmlns:a16="http://schemas.microsoft.com/office/drawing/2014/main" id="{5FA0D88D-21D4-ADF3-CD16-F6280DE7291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534669" y="4438309"/>
                  <a:ext cx="885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15401" name="Ink 15400">
                  <a:extLst>
                    <a:ext uri="{FF2B5EF4-FFF2-40B4-BE49-F238E27FC236}">
                      <a16:creationId xmlns:a16="http://schemas.microsoft.com/office/drawing/2014/main" id="{6900CBA0-EFC6-0830-348B-12B6AC003A4B}"/>
                    </a:ext>
                  </a:extLst>
                </p14:cNvPr>
                <p14:cNvContentPartPr/>
                <p14:nvPr/>
              </p14:nvContentPartPr>
              <p14:xfrm>
                <a:off x="7591549" y="4229149"/>
                <a:ext cx="352440" cy="782280"/>
              </p14:xfrm>
            </p:contentPart>
          </mc:Choice>
          <mc:Fallback>
            <p:pic>
              <p:nvPicPr>
                <p:cNvPr id="15401" name="Ink 15400">
                  <a:extLst>
                    <a:ext uri="{FF2B5EF4-FFF2-40B4-BE49-F238E27FC236}">
                      <a16:creationId xmlns:a16="http://schemas.microsoft.com/office/drawing/2014/main" id="{6900CBA0-EFC6-0830-348B-12B6AC003A4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582549" y="4220149"/>
                  <a:ext cx="370080" cy="79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15" name="Group 15414">
            <a:extLst>
              <a:ext uri="{FF2B5EF4-FFF2-40B4-BE49-F238E27FC236}">
                <a16:creationId xmlns:a16="http://schemas.microsoft.com/office/drawing/2014/main" id="{94B1F3DC-3AF4-C8E1-EC18-06256E0F6712}"/>
              </a:ext>
            </a:extLst>
          </p:cNvPr>
          <p:cNvGrpSpPr/>
          <p:nvPr/>
        </p:nvGrpSpPr>
        <p:grpSpPr>
          <a:xfrm>
            <a:off x="5830789" y="4976869"/>
            <a:ext cx="2140560" cy="708480"/>
            <a:chOff x="5830789" y="4976869"/>
            <a:chExt cx="2140560" cy="708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15403" name="Ink 15402">
                  <a:extLst>
                    <a:ext uri="{FF2B5EF4-FFF2-40B4-BE49-F238E27FC236}">
                      <a16:creationId xmlns:a16="http://schemas.microsoft.com/office/drawing/2014/main" id="{A83E70D6-FF17-FD40-70F1-D5F0AA041D5E}"/>
                    </a:ext>
                  </a:extLst>
                </p14:cNvPr>
                <p14:cNvContentPartPr/>
                <p14:nvPr/>
              </p14:nvContentPartPr>
              <p14:xfrm>
                <a:off x="5853469" y="5101789"/>
                <a:ext cx="28080" cy="219240"/>
              </p14:xfrm>
            </p:contentPart>
          </mc:Choice>
          <mc:Fallback>
            <p:pic>
              <p:nvPicPr>
                <p:cNvPr id="15403" name="Ink 15402">
                  <a:extLst>
                    <a:ext uri="{FF2B5EF4-FFF2-40B4-BE49-F238E27FC236}">
                      <a16:creationId xmlns:a16="http://schemas.microsoft.com/office/drawing/2014/main" id="{A83E70D6-FF17-FD40-70F1-D5F0AA041D5E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844469" y="5093149"/>
                  <a:ext cx="457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15404" name="Ink 15403">
                  <a:extLst>
                    <a:ext uri="{FF2B5EF4-FFF2-40B4-BE49-F238E27FC236}">
                      <a16:creationId xmlns:a16="http://schemas.microsoft.com/office/drawing/2014/main" id="{898A63E3-1AFB-7C48-4FBB-5D9F1D0DDFC4}"/>
                    </a:ext>
                  </a:extLst>
                </p14:cNvPr>
                <p14:cNvContentPartPr/>
                <p14:nvPr/>
              </p14:nvContentPartPr>
              <p14:xfrm>
                <a:off x="5830789" y="5080189"/>
                <a:ext cx="271080" cy="192240"/>
              </p14:xfrm>
            </p:contentPart>
          </mc:Choice>
          <mc:Fallback>
            <p:pic>
              <p:nvPicPr>
                <p:cNvPr id="15404" name="Ink 15403">
                  <a:extLst>
                    <a:ext uri="{FF2B5EF4-FFF2-40B4-BE49-F238E27FC236}">
                      <a16:creationId xmlns:a16="http://schemas.microsoft.com/office/drawing/2014/main" id="{898A63E3-1AFB-7C48-4FBB-5D9F1D0DDFC4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5822149" y="5071549"/>
                  <a:ext cx="2887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15405" name="Ink 15404">
                  <a:extLst>
                    <a:ext uri="{FF2B5EF4-FFF2-40B4-BE49-F238E27FC236}">
                      <a16:creationId xmlns:a16="http://schemas.microsoft.com/office/drawing/2014/main" id="{C02839A2-0EB7-41F0-C2EA-35C743FFB1A9}"/>
                    </a:ext>
                  </a:extLst>
                </p14:cNvPr>
                <p14:cNvContentPartPr/>
                <p14:nvPr/>
              </p14:nvContentPartPr>
              <p14:xfrm>
                <a:off x="6307069" y="5215909"/>
                <a:ext cx="182880" cy="11160"/>
              </p14:xfrm>
            </p:contentPart>
          </mc:Choice>
          <mc:Fallback>
            <p:pic>
              <p:nvPicPr>
                <p:cNvPr id="15405" name="Ink 15404">
                  <a:extLst>
                    <a:ext uri="{FF2B5EF4-FFF2-40B4-BE49-F238E27FC236}">
                      <a16:creationId xmlns:a16="http://schemas.microsoft.com/office/drawing/2014/main" id="{C02839A2-0EB7-41F0-C2EA-35C743FFB1A9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298069" y="5206909"/>
                  <a:ext cx="200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15406" name="Ink 15405">
                  <a:extLst>
                    <a:ext uri="{FF2B5EF4-FFF2-40B4-BE49-F238E27FC236}">
                      <a16:creationId xmlns:a16="http://schemas.microsoft.com/office/drawing/2014/main" id="{5F5170F7-EBC9-08E2-1B99-42C54FDC7BD3}"/>
                    </a:ext>
                  </a:extLst>
                </p14:cNvPr>
                <p14:cNvContentPartPr/>
                <p14:nvPr/>
              </p14:nvContentPartPr>
              <p14:xfrm>
                <a:off x="6358909" y="5278549"/>
                <a:ext cx="164520" cy="360"/>
              </p14:xfrm>
            </p:contentPart>
          </mc:Choice>
          <mc:Fallback>
            <p:pic>
              <p:nvPicPr>
                <p:cNvPr id="15406" name="Ink 15405">
                  <a:extLst>
                    <a:ext uri="{FF2B5EF4-FFF2-40B4-BE49-F238E27FC236}">
                      <a16:creationId xmlns:a16="http://schemas.microsoft.com/office/drawing/2014/main" id="{5F5170F7-EBC9-08E2-1B99-42C54FDC7BD3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350269" y="5269909"/>
                  <a:ext cx="182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15407" name="Ink 15406">
                  <a:extLst>
                    <a:ext uri="{FF2B5EF4-FFF2-40B4-BE49-F238E27FC236}">
                      <a16:creationId xmlns:a16="http://schemas.microsoft.com/office/drawing/2014/main" id="{109B21C1-AC10-908C-7B13-2E765D79D8FB}"/>
                    </a:ext>
                  </a:extLst>
                </p14:cNvPr>
                <p14:cNvContentPartPr/>
                <p14:nvPr/>
              </p14:nvContentPartPr>
              <p14:xfrm>
                <a:off x="6637549" y="4976869"/>
                <a:ext cx="262440" cy="647280"/>
              </p14:xfrm>
            </p:contentPart>
          </mc:Choice>
          <mc:Fallback>
            <p:pic>
              <p:nvPicPr>
                <p:cNvPr id="15407" name="Ink 15406">
                  <a:extLst>
                    <a:ext uri="{FF2B5EF4-FFF2-40B4-BE49-F238E27FC236}">
                      <a16:creationId xmlns:a16="http://schemas.microsoft.com/office/drawing/2014/main" id="{109B21C1-AC10-908C-7B13-2E765D79D8FB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628549" y="4967869"/>
                  <a:ext cx="280080" cy="66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15408" name="Ink 15407">
                  <a:extLst>
                    <a:ext uri="{FF2B5EF4-FFF2-40B4-BE49-F238E27FC236}">
                      <a16:creationId xmlns:a16="http://schemas.microsoft.com/office/drawing/2014/main" id="{677F067C-8E18-52D6-4729-B96525F0A4FA}"/>
                    </a:ext>
                  </a:extLst>
                </p14:cNvPr>
                <p14:cNvContentPartPr/>
                <p14:nvPr/>
              </p14:nvContentPartPr>
              <p14:xfrm>
                <a:off x="7000069" y="5195029"/>
                <a:ext cx="206280" cy="222120"/>
              </p14:xfrm>
            </p:contentPart>
          </mc:Choice>
          <mc:Fallback>
            <p:pic>
              <p:nvPicPr>
                <p:cNvPr id="15408" name="Ink 15407">
                  <a:extLst>
                    <a:ext uri="{FF2B5EF4-FFF2-40B4-BE49-F238E27FC236}">
                      <a16:creationId xmlns:a16="http://schemas.microsoft.com/office/drawing/2014/main" id="{677F067C-8E18-52D6-4729-B96525F0A4F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991069" y="5186389"/>
                  <a:ext cx="2239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15409" name="Ink 15408">
                  <a:extLst>
                    <a:ext uri="{FF2B5EF4-FFF2-40B4-BE49-F238E27FC236}">
                      <a16:creationId xmlns:a16="http://schemas.microsoft.com/office/drawing/2014/main" id="{6FC95194-E53D-0C12-8695-4331C94084B8}"/>
                    </a:ext>
                  </a:extLst>
                </p14:cNvPr>
                <p14:cNvContentPartPr/>
                <p14:nvPr/>
              </p14:nvContentPartPr>
              <p14:xfrm>
                <a:off x="7346749" y="5268469"/>
                <a:ext cx="116640" cy="164160"/>
              </p14:xfrm>
            </p:contentPart>
          </mc:Choice>
          <mc:Fallback>
            <p:pic>
              <p:nvPicPr>
                <p:cNvPr id="15409" name="Ink 15408">
                  <a:extLst>
                    <a:ext uri="{FF2B5EF4-FFF2-40B4-BE49-F238E27FC236}">
                      <a16:creationId xmlns:a16="http://schemas.microsoft.com/office/drawing/2014/main" id="{6FC95194-E53D-0C12-8695-4331C94084B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338109" y="5259469"/>
                  <a:ext cx="1342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15410" name="Ink 15409">
                  <a:extLst>
                    <a:ext uri="{FF2B5EF4-FFF2-40B4-BE49-F238E27FC236}">
                      <a16:creationId xmlns:a16="http://schemas.microsoft.com/office/drawing/2014/main" id="{C5B6DC8C-6DC4-0D2A-BC90-53B7CEB1A31E}"/>
                    </a:ext>
                  </a:extLst>
                </p14:cNvPr>
                <p14:cNvContentPartPr/>
                <p14:nvPr/>
              </p14:nvContentPartPr>
              <p14:xfrm>
                <a:off x="7366909" y="5413549"/>
                <a:ext cx="124920" cy="42840"/>
              </p14:xfrm>
            </p:contentPart>
          </mc:Choice>
          <mc:Fallback>
            <p:pic>
              <p:nvPicPr>
                <p:cNvPr id="15410" name="Ink 15409">
                  <a:extLst>
                    <a:ext uri="{FF2B5EF4-FFF2-40B4-BE49-F238E27FC236}">
                      <a16:creationId xmlns:a16="http://schemas.microsoft.com/office/drawing/2014/main" id="{C5B6DC8C-6DC4-0D2A-BC90-53B7CEB1A31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7357909" y="5404909"/>
                  <a:ext cx="1425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15412" name="Ink 15411">
                  <a:extLst>
                    <a:ext uri="{FF2B5EF4-FFF2-40B4-BE49-F238E27FC236}">
                      <a16:creationId xmlns:a16="http://schemas.microsoft.com/office/drawing/2014/main" id="{58528FEC-D818-CE67-6936-58E799F01488}"/>
                    </a:ext>
                  </a:extLst>
                </p14:cNvPr>
                <p14:cNvContentPartPr/>
                <p14:nvPr/>
              </p14:nvContentPartPr>
              <p14:xfrm>
                <a:off x="7676869" y="5255869"/>
                <a:ext cx="137520" cy="231480"/>
              </p14:xfrm>
            </p:contentPart>
          </mc:Choice>
          <mc:Fallback>
            <p:pic>
              <p:nvPicPr>
                <p:cNvPr id="15412" name="Ink 15411">
                  <a:extLst>
                    <a:ext uri="{FF2B5EF4-FFF2-40B4-BE49-F238E27FC236}">
                      <a16:creationId xmlns:a16="http://schemas.microsoft.com/office/drawing/2014/main" id="{58528FEC-D818-CE67-6936-58E799F01488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668229" y="5247229"/>
                  <a:ext cx="1551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15414" name="Ink 15413">
                  <a:extLst>
                    <a:ext uri="{FF2B5EF4-FFF2-40B4-BE49-F238E27FC236}">
                      <a16:creationId xmlns:a16="http://schemas.microsoft.com/office/drawing/2014/main" id="{68EFD2C3-8501-4B9B-F787-8D16A68705D5}"/>
                    </a:ext>
                  </a:extLst>
                </p14:cNvPr>
                <p14:cNvContentPartPr/>
                <p14:nvPr/>
              </p14:nvContentPartPr>
              <p14:xfrm>
                <a:off x="7706749" y="5091709"/>
                <a:ext cx="264600" cy="593640"/>
              </p14:xfrm>
            </p:contentPart>
          </mc:Choice>
          <mc:Fallback>
            <p:pic>
              <p:nvPicPr>
                <p:cNvPr id="15414" name="Ink 15413">
                  <a:extLst>
                    <a:ext uri="{FF2B5EF4-FFF2-40B4-BE49-F238E27FC236}">
                      <a16:creationId xmlns:a16="http://schemas.microsoft.com/office/drawing/2014/main" id="{68EFD2C3-8501-4B9B-F787-8D16A68705D5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697749" y="5082709"/>
                  <a:ext cx="282240" cy="61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28" name="Group 15427">
            <a:extLst>
              <a:ext uri="{FF2B5EF4-FFF2-40B4-BE49-F238E27FC236}">
                <a16:creationId xmlns:a16="http://schemas.microsoft.com/office/drawing/2014/main" id="{B90E267A-99CC-AC5E-97EC-098AF08F4676}"/>
              </a:ext>
            </a:extLst>
          </p:cNvPr>
          <p:cNvGrpSpPr/>
          <p:nvPr/>
        </p:nvGrpSpPr>
        <p:grpSpPr>
          <a:xfrm>
            <a:off x="633109" y="5953549"/>
            <a:ext cx="1414080" cy="666000"/>
            <a:chOff x="633109" y="5953549"/>
            <a:chExt cx="1414080" cy="66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15416" name="Ink 15415">
                  <a:extLst>
                    <a:ext uri="{FF2B5EF4-FFF2-40B4-BE49-F238E27FC236}">
                      <a16:creationId xmlns:a16="http://schemas.microsoft.com/office/drawing/2014/main" id="{EED101FE-47EB-DE43-2785-779675AE1D93}"/>
                    </a:ext>
                  </a:extLst>
                </p14:cNvPr>
                <p14:cNvContentPartPr/>
                <p14:nvPr/>
              </p14:nvContentPartPr>
              <p14:xfrm>
                <a:off x="737509" y="5953549"/>
                <a:ext cx="31680" cy="258840"/>
              </p14:xfrm>
            </p:contentPart>
          </mc:Choice>
          <mc:Fallback>
            <p:pic>
              <p:nvPicPr>
                <p:cNvPr id="15416" name="Ink 15415">
                  <a:extLst>
                    <a:ext uri="{FF2B5EF4-FFF2-40B4-BE49-F238E27FC236}">
                      <a16:creationId xmlns:a16="http://schemas.microsoft.com/office/drawing/2014/main" id="{EED101FE-47EB-DE43-2785-779675AE1D93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28509" y="5944909"/>
                  <a:ext cx="493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15417" name="Ink 15416">
                  <a:extLst>
                    <a:ext uri="{FF2B5EF4-FFF2-40B4-BE49-F238E27FC236}">
                      <a16:creationId xmlns:a16="http://schemas.microsoft.com/office/drawing/2014/main" id="{B7364CFF-4651-B8D9-5879-5C9701BAC2D6}"/>
                    </a:ext>
                  </a:extLst>
                </p14:cNvPr>
                <p14:cNvContentPartPr/>
                <p14:nvPr/>
              </p14:nvContentPartPr>
              <p14:xfrm>
                <a:off x="914269" y="6161269"/>
                <a:ext cx="181080" cy="11160"/>
              </p14:xfrm>
            </p:contentPart>
          </mc:Choice>
          <mc:Fallback>
            <p:pic>
              <p:nvPicPr>
                <p:cNvPr id="15417" name="Ink 15416">
                  <a:extLst>
                    <a:ext uri="{FF2B5EF4-FFF2-40B4-BE49-F238E27FC236}">
                      <a16:creationId xmlns:a16="http://schemas.microsoft.com/office/drawing/2014/main" id="{B7364CFF-4651-B8D9-5879-5C9701BAC2D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905629" y="6152629"/>
                  <a:ext cx="1987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15418" name="Ink 15417">
                  <a:extLst>
                    <a:ext uri="{FF2B5EF4-FFF2-40B4-BE49-F238E27FC236}">
                      <a16:creationId xmlns:a16="http://schemas.microsoft.com/office/drawing/2014/main" id="{D050B4EF-04DF-D2D0-7BED-6EBC03BD9242}"/>
                    </a:ext>
                  </a:extLst>
                </p14:cNvPr>
                <p14:cNvContentPartPr/>
                <p14:nvPr/>
              </p14:nvContentPartPr>
              <p14:xfrm>
                <a:off x="1395949" y="5981269"/>
                <a:ext cx="371880" cy="369360"/>
              </p14:xfrm>
            </p:contentPart>
          </mc:Choice>
          <mc:Fallback>
            <p:pic>
              <p:nvPicPr>
                <p:cNvPr id="15418" name="Ink 15417">
                  <a:extLst>
                    <a:ext uri="{FF2B5EF4-FFF2-40B4-BE49-F238E27FC236}">
                      <a16:creationId xmlns:a16="http://schemas.microsoft.com/office/drawing/2014/main" id="{D050B4EF-04DF-D2D0-7BED-6EBC03BD9242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386949" y="5972269"/>
                  <a:ext cx="38952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15419" name="Ink 15418">
                  <a:extLst>
                    <a:ext uri="{FF2B5EF4-FFF2-40B4-BE49-F238E27FC236}">
                      <a16:creationId xmlns:a16="http://schemas.microsoft.com/office/drawing/2014/main" id="{E49BAB64-DE6D-35BC-C82A-118D0DF30A16}"/>
                    </a:ext>
                  </a:extLst>
                </p14:cNvPr>
                <p14:cNvContentPartPr/>
                <p14:nvPr/>
              </p14:nvContentPartPr>
              <p14:xfrm>
                <a:off x="633109" y="6359269"/>
                <a:ext cx="21960" cy="180720"/>
              </p14:xfrm>
            </p:contentPart>
          </mc:Choice>
          <mc:Fallback>
            <p:pic>
              <p:nvPicPr>
                <p:cNvPr id="15419" name="Ink 15418">
                  <a:extLst>
                    <a:ext uri="{FF2B5EF4-FFF2-40B4-BE49-F238E27FC236}">
                      <a16:creationId xmlns:a16="http://schemas.microsoft.com/office/drawing/2014/main" id="{E49BAB64-DE6D-35BC-C82A-118D0DF30A16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24109" y="6350269"/>
                  <a:ext cx="396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15421" name="Ink 15420">
                  <a:extLst>
                    <a:ext uri="{FF2B5EF4-FFF2-40B4-BE49-F238E27FC236}">
                      <a16:creationId xmlns:a16="http://schemas.microsoft.com/office/drawing/2014/main" id="{1DFA736F-F7F0-1645-418E-98BC5083F27F}"/>
                    </a:ext>
                  </a:extLst>
                </p14:cNvPr>
                <p14:cNvContentPartPr/>
                <p14:nvPr/>
              </p14:nvContentPartPr>
              <p14:xfrm>
                <a:off x="877909" y="6338389"/>
                <a:ext cx="129600" cy="177120"/>
              </p14:xfrm>
            </p:contentPart>
          </mc:Choice>
          <mc:Fallback>
            <p:pic>
              <p:nvPicPr>
                <p:cNvPr id="15421" name="Ink 15420">
                  <a:extLst>
                    <a:ext uri="{FF2B5EF4-FFF2-40B4-BE49-F238E27FC236}">
                      <a16:creationId xmlns:a16="http://schemas.microsoft.com/office/drawing/2014/main" id="{1DFA736F-F7F0-1645-418E-98BC5083F27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69269" y="6329749"/>
                  <a:ext cx="1472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15422" name="Ink 15421">
                  <a:extLst>
                    <a:ext uri="{FF2B5EF4-FFF2-40B4-BE49-F238E27FC236}">
                      <a16:creationId xmlns:a16="http://schemas.microsoft.com/office/drawing/2014/main" id="{193193D9-5CD2-F2FF-044A-1211950D9E29}"/>
                    </a:ext>
                  </a:extLst>
                </p14:cNvPr>
                <p14:cNvContentPartPr/>
                <p14:nvPr/>
              </p14:nvContentPartPr>
              <p14:xfrm>
                <a:off x="882949" y="6483829"/>
                <a:ext cx="169200" cy="56520"/>
              </p14:xfrm>
            </p:contentPart>
          </mc:Choice>
          <mc:Fallback>
            <p:pic>
              <p:nvPicPr>
                <p:cNvPr id="15422" name="Ink 15421">
                  <a:extLst>
                    <a:ext uri="{FF2B5EF4-FFF2-40B4-BE49-F238E27FC236}">
                      <a16:creationId xmlns:a16="http://schemas.microsoft.com/office/drawing/2014/main" id="{193193D9-5CD2-F2FF-044A-1211950D9E2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74309" y="6475189"/>
                  <a:ext cx="186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15423" name="Ink 15422">
                  <a:extLst>
                    <a:ext uri="{FF2B5EF4-FFF2-40B4-BE49-F238E27FC236}">
                      <a16:creationId xmlns:a16="http://schemas.microsoft.com/office/drawing/2014/main" id="{C5FD2323-B5A8-48DE-F1D4-6A5498B6E726}"/>
                    </a:ext>
                  </a:extLst>
                </p14:cNvPr>
                <p14:cNvContentPartPr/>
                <p14:nvPr/>
              </p14:nvContentPartPr>
              <p14:xfrm>
                <a:off x="1215949" y="6411109"/>
                <a:ext cx="99000" cy="87840"/>
              </p14:xfrm>
            </p:contentPart>
          </mc:Choice>
          <mc:Fallback>
            <p:pic>
              <p:nvPicPr>
                <p:cNvPr id="15423" name="Ink 15422">
                  <a:extLst>
                    <a:ext uri="{FF2B5EF4-FFF2-40B4-BE49-F238E27FC236}">
                      <a16:creationId xmlns:a16="http://schemas.microsoft.com/office/drawing/2014/main" id="{C5FD2323-B5A8-48DE-F1D4-6A5498B6E726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206949" y="6402469"/>
                  <a:ext cx="1166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15424" name="Ink 15423">
                  <a:extLst>
                    <a:ext uri="{FF2B5EF4-FFF2-40B4-BE49-F238E27FC236}">
                      <a16:creationId xmlns:a16="http://schemas.microsoft.com/office/drawing/2014/main" id="{8D67DF4E-D24D-1257-219D-1123C2E8C195}"/>
                    </a:ext>
                  </a:extLst>
                </p14:cNvPr>
                <p14:cNvContentPartPr/>
                <p14:nvPr/>
              </p14:nvContentPartPr>
              <p14:xfrm>
                <a:off x="1258429" y="6442069"/>
                <a:ext cx="71640" cy="61560"/>
              </p14:xfrm>
            </p:contentPart>
          </mc:Choice>
          <mc:Fallback>
            <p:pic>
              <p:nvPicPr>
                <p:cNvPr id="15424" name="Ink 15423">
                  <a:extLst>
                    <a:ext uri="{FF2B5EF4-FFF2-40B4-BE49-F238E27FC236}">
                      <a16:creationId xmlns:a16="http://schemas.microsoft.com/office/drawing/2014/main" id="{8D67DF4E-D24D-1257-219D-1123C2E8C195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249789" y="6433429"/>
                  <a:ext cx="8928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15425" name="Ink 15424">
                  <a:extLst>
                    <a:ext uri="{FF2B5EF4-FFF2-40B4-BE49-F238E27FC236}">
                      <a16:creationId xmlns:a16="http://schemas.microsoft.com/office/drawing/2014/main" id="{E8A98006-A7F5-2B52-27D9-11E3485F506D}"/>
                    </a:ext>
                  </a:extLst>
                </p14:cNvPr>
                <p14:cNvContentPartPr/>
                <p14:nvPr/>
              </p14:nvContentPartPr>
              <p14:xfrm>
                <a:off x="1565509" y="6421549"/>
                <a:ext cx="176400" cy="129960"/>
              </p14:xfrm>
            </p:contentPart>
          </mc:Choice>
          <mc:Fallback>
            <p:pic>
              <p:nvPicPr>
                <p:cNvPr id="15425" name="Ink 15424">
                  <a:extLst>
                    <a:ext uri="{FF2B5EF4-FFF2-40B4-BE49-F238E27FC236}">
                      <a16:creationId xmlns:a16="http://schemas.microsoft.com/office/drawing/2014/main" id="{E8A98006-A7F5-2B52-27D9-11E3485F506D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556869" y="6412549"/>
                  <a:ext cx="1940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15426" name="Ink 15425">
                  <a:extLst>
                    <a:ext uri="{FF2B5EF4-FFF2-40B4-BE49-F238E27FC236}">
                      <a16:creationId xmlns:a16="http://schemas.microsoft.com/office/drawing/2014/main" id="{B276E947-CE79-5FE0-E4D3-51E6221ED911}"/>
                    </a:ext>
                  </a:extLst>
                </p14:cNvPr>
                <p14:cNvContentPartPr/>
                <p14:nvPr/>
              </p14:nvContentPartPr>
              <p14:xfrm>
                <a:off x="1579189" y="6536029"/>
                <a:ext cx="68400" cy="20160"/>
              </p14:xfrm>
            </p:contentPart>
          </mc:Choice>
          <mc:Fallback>
            <p:pic>
              <p:nvPicPr>
                <p:cNvPr id="15426" name="Ink 15425">
                  <a:extLst>
                    <a:ext uri="{FF2B5EF4-FFF2-40B4-BE49-F238E27FC236}">
                      <a16:creationId xmlns:a16="http://schemas.microsoft.com/office/drawing/2014/main" id="{B276E947-CE79-5FE0-E4D3-51E6221ED911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570189" y="6527029"/>
                  <a:ext cx="860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15427" name="Ink 15426">
                  <a:extLst>
                    <a:ext uri="{FF2B5EF4-FFF2-40B4-BE49-F238E27FC236}">
                      <a16:creationId xmlns:a16="http://schemas.microsoft.com/office/drawing/2014/main" id="{420641CB-C7B4-5F36-501D-4BA02160F0C1}"/>
                    </a:ext>
                  </a:extLst>
                </p14:cNvPr>
                <p14:cNvContentPartPr/>
                <p14:nvPr/>
              </p14:nvContentPartPr>
              <p14:xfrm>
                <a:off x="1894549" y="6422989"/>
                <a:ext cx="152640" cy="196560"/>
              </p14:xfrm>
            </p:contentPart>
          </mc:Choice>
          <mc:Fallback>
            <p:pic>
              <p:nvPicPr>
                <p:cNvPr id="15427" name="Ink 15426">
                  <a:extLst>
                    <a:ext uri="{FF2B5EF4-FFF2-40B4-BE49-F238E27FC236}">
                      <a16:creationId xmlns:a16="http://schemas.microsoft.com/office/drawing/2014/main" id="{420641CB-C7B4-5F36-501D-4BA02160F0C1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885549" y="6413989"/>
                  <a:ext cx="170280" cy="21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33" name="Group 15432">
            <a:extLst>
              <a:ext uri="{FF2B5EF4-FFF2-40B4-BE49-F238E27FC236}">
                <a16:creationId xmlns:a16="http://schemas.microsoft.com/office/drawing/2014/main" id="{4AA89717-A581-BBE6-920B-311A3A3E87EA}"/>
              </a:ext>
            </a:extLst>
          </p:cNvPr>
          <p:cNvGrpSpPr/>
          <p:nvPr/>
        </p:nvGrpSpPr>
        <p:grpSpPr>
          <a:xfrm>
            <a:off x="3100189" y="5981269"/>
            <a:ext cx="856440" cy="250920"/>
            <a:chOff x="3100189" y="5981269"/>
            <a:chExt cx="856440" cy="25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15429" name="Ink 15428">
                  <a:extLst>
                    <a:ext uri="{FF2B5EF4-FFF2-40B4-BE49-F238E27FC236}">
                      <a16:creationId xmlns:a16="http://schemas.microsoft.com/office/drawing/2014/main" id="{370E3234-BF19-E5A9-C365-0B136E26782D}"/>
                    </a:ext>
                  </a:extLst>
                </p14:cNvPr>
                <p14:cNvContentPartPr/>
                <p14:nvPr/>
              </p14:nvContentPartPr>
              <p14:xfrm>
                <a:off x="3100189" y="5981269"/>
                <a:ext cx="72000" cy="218520"/>
              </p14:xfrm>
            </p:contentPart>
          </mc:Choice>
          <mc:Fallback>
            <p:pic>
              <p:nvPicPr>
                <p:cNvPr id="15429" name="Ink 15428">
                  <a:extLst>
                    <a:ext uri="{FF2B5EF4-FFF2-40B4-BE49-F238E27FC236}">
                      <a16:creationId xmlns:a16="http://schemas.microsoft.com/office/drawing/2014/main" id="{370E3234-BF19-E5A9-C365-0B136E26782D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091189" y="5972269"/>
                  <a:ext cx="896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15430" name="Ink 15429">
                  <a:extLst>
                    <a:ext uri="{FF2B5EF4-FFF2-40B4-BE49-F238E27FC236}">
                      <a16:creationId xmlns:a16="http://schemas.microsoft.com/office/drawing/2014/main" id="{47A6B78D-36EC-F6F6-6EF2-538514F05B6F}"/>
                    </a:ext>
                  </a:extLst>
                </p14:cNvPr>
                <p14:cNvContentPartPr/>
                <p14:nvPr/>
              </p14:nvContentPartPr>
              <p14:xfrm>
                <a:off x="3199549" y="6068029"/>
                <a:ext cx="183600" cy="164160"/>
              </p14:xfrm>
            </p:contentPart>
          </mc:Choice>
          <mc:Fallback>
            <p:pic>
              <p:nvPicPr>
                <p:cNvPr id="15430" name="Ink 15429">
                  <a:extLst>
                    <a:ext uri="{FF2B5EF4-FFF2-40B4-BE49-F238E27FC236}">
                      <a16:creationId xmlns:a16="http://schemas.microsoft.com/office/drawing/2014/main" id="{47A6B78D-36EC-F6F6-6EF2-538514F05B6F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190549" y="6059029"/>
                  <a:ext cx="20124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15431" name="Ink 15430">
                  <a:extLst>
                    <a:ext uri="{FF2B5EF4-FFF2-40B4-BE49-F238E27FC236}">
                      <a16:creationId xmlns:a16="http://schemas.microsoft.com/office/drawing/2014/main" id="{AF760512-5810-3F30-4E57-13900DF0A7E5}"/>
                    </a:ext>
                  </a:extLst>
                </p14:cNvPr>
                <p14:cNvContentPartPr/>
                <p14:nvPr/>
              </p14:nvContentPartPr>
              <p14:xfrm>
                <a:off x="3602029" y="6078469"/>
                <a:ext cx="169560" cy="148680"/>
              </p14:xfrm>
            </p:contentPart>
          </mc:Choice>
          <mc:Fallback>
            <p:pic>
              <p:nvPicPr>
                <p:cNvPr id="15431" name="Ink 15430">
                  <a:extLst>
                    <a:ext uri="{FF2B5EF4-FFF2-40B4-BE49-F238E27FC236}">
                      <a16:creationId xmlns:a16="http://schemas.microsoft.com/office/drawing/2014/main" id="{AF760512-5810-3F30-4E57-13900DF0A7E5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593029" y="6069469"/>
                  <a:ext cx="1872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15432" name="Ink 15431">
                  <a:extLst>
                    <a:ext uri="{FF2B5EF4-FFF2-40B4-BE49-F238E27FC236}">
                      <a16:creationId xmlns:a16="http://schemas.microsoft.com/office/drawing/2014/main" id="{7DEADDCD-8A87-39CB-12CA-0DE6EAF665DF}"/>
                    </a:ext>
                  </a:extLst>
                </p14:cNvPr>
                <p14:cNvContentPartPr/>
                <p14:nvPr/>
              </p14:nvContentPartPr>
              <p14:xfrm>
                <a:off x="3709669" y="6056869"/>
                <a:ext cx="246960" cy="21960"/>
              </p14:xfrm>
            </p:contentPart>
          </mc:Choice>
          <mc:Fallback>
            <p:pic>
              <p:nvPicPr>
                <p:cNvPr id="15432" name="Ink 15431">
                  <a:extLst>
                    <a:ext uri="{FF2B5EF4-FFF2-40B4-BE49-F238E27FC236}">
                      <a16:creationId xmlns:a16="http://schemas.microsoft.com/office/drawing/2014/main" id="{7DEADDCD-8A87-39CB-12CA-0DE6EAF665DF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700669" y="6047869"/>
                  <a:ext cx="264600" cy="39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7">
            <p14:nvContentPartPr>
              <p14:cNvPr id="15434" name="Ink 15433">
                <a:extLst>
                  <a:ext uri="{FF2B5EF4-FFF2-40B4-BE49-F238E27FC236}">
                    <a16:creationId xmlns:a16="http://schemas.microsoft.com/office/drawing/2014/main" id="{D276C605-184B-F56E-0166-588A4C17DE0E}"/>
                  </a:ext>
                </a:extLst>
              </p14:cNvPr>
              <p14:cNvContentPartPr/>
              <p14:nvPr/>
            </p14:nvContentPartPr>
            <p14:xfrm>
              <a:off x="5069749" y="5807029"/>
              <a:ext cx="656280" cy="657720"/>
            </p14:xfrm>
          </p:contentPart>
        </mc:Choice>
        <mc:Fallback>
          <p:pic>
            <p:nvPicPr>
              <p:cNvPr id="15434" name="Ink 15433">
                <a:extLst>
                  <a:ext uri="{FF2B5EF4-FFF2-40B4-BE49-F238E27FC236}">
                    <a16:creationId xmlns:a16="http://schemas.microsoft.com/office/drawing/2014/main" id="{D276C605-184B-F56E-0166-588A4C17DE0E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5060749" y="5798389"/>
                <a:ext cx="673920" cy="67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40" name="Group 15439">
            <a:extLst>
              <a:ext uri="{FF2B5EF4-FFF2-40B4-BE49-F238E27FC236}">
                <a16:creationId xmlns:a16="http://schemas.microsoft.com/office/drawing/2014/main" id="{4833AE4B-AD94-14D1-743C-F4A02E484F97}"/>
              </a:ext>
            </a:extLst>
          </p:cNvPr>
          <p:cNvGrpSpPr/>
          <p:nvPr/>
        </p:nvGrpSpPr>
        <p:grpSpPr>
          <a:xfrm>
            <a:off x="5556829" y="5745829"/>
            <a:ext cx="637560" cy="656280"/>
            <a:chOff x="5556829" y="5745829"/>
            <a:chExt cx="637560" cy="65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15435" name="Ink 15434">
                  <a:extLst>
                    <a:ext uri="{FF2B5EF4-FFF2-40B4-BE49-F238E27FC236}">
                      <a16:creationId xmlns:a16="http://schemas.microsoft.com/office/drawing/2014/main" id="{E5C29599-D420-41E3-3071-0C8924927E82}"/>
                    </a:ext>
                  </a:extLst>
                </p14:cNvPr>
                <p14:cNvContentPartPr/>
                <p14:nvPr/>
              </p14:nvContentPartPr>
              <p14:xfrm>
                <a:off x="5556829" y="5745829"/>
                <a:ext cx="637560" cy="656280"/>
              </p14:xfrm>
            </p:contentPart>
          </mc:Choice>
          <mc:Fallback>
            <p:pic>
              <p:nvPicPr>
                <p:cNvPr id="15435" name="Ink 15434">
                  <a:extLst>
                    <a:ext uri="{FF2B5EF4-FFF2-40B4-BE49-F238E27FC236}">
                      <a16:creationId xmlns:a16="http://schemas.microsoft.com/office/drawing/2014/main" id="{E5C29599-D420-41E3-3071-0C8924927E82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547829" y="5737189"/>
                  <a:ext cx="655200" cy="67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15436" name="Ink 15435">
                  <a:extLst>
                    <a:ext uri="{FF2B5EF4-FFF2-40B4-BE49-F238E27FC236}">
                      <a16:creationId xmlns:a16="http://schemas.microsoft.com/office/drawing/2014/main" id="{EABA3330-484C-F65F-9CF7-5B58AD5C5499}"/>
                    </a:ext>
                  </a:extLst>
                </p14:cNvPr>
                <p14:cNvContentPartPr/>
                <p14:nvPr/>
              </p14:nvContentPartPr>
              <p14:xfrm>
                <a:off x="5699029" y="5870749"/>
                <a:ext cx="255240" cy="168840"/>
              </p14:xfrm>
            </p:contentPart>
          </mc:Choice>
          <mc:Fallback>
            <p:pic>
              <p:nvPicPr>
                <p:cNvPr id="15436" name="Ink 15435">
                  <a:extLst>
                    <a:ext uri="{FF2B5EF4-FFF2-40B4-BE49-F238E27FC236}">
                      <a16:creationId xmlns:a16="http://schemas.microsoft.com/office/drawing/2014/main" id="{EABA3330-484C-F65F-9CF7-5B58AD5C5499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690389" y="5861749"/>
                  <a:ext cx="2728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15437" name="Ink 15436">
                  <a:extLst>
                    <a:ext uri="{FF2B5EF4-FFF2-40B4-BE49-F238E27FC236}">
                      <a16:creationId xmlns:a16="http://schemas.microsoft.com/office/drawing/2014/main" id="{275A621B-D5C9-0C5F-D4F6-641015A2E874}"/>
                    </a:ext>
                  </a:extLst>
                </p14:cNvPr>
                <p14:cNvContentPartPr/>
                <p14:nvPr/>
              </p14:nvContentPartPr>
              <p14:xfrm>
                <a:off x="5556829" y="5902069"/>
                <a:ext cx="480600" cy="302400"/>
              </p14:xfrm>
            </p:contentPart>
          </mc:Choice>
          <mc:Fallback>
            <p:pic>
              <p:nvPicPr>
                <p:cNvPr id="15437" name="Ink 15436">
                  <a:extLst>
                    <a:ext uri="{FF2B5EF4-FFF2-40B4-BE49-F238E27FC236}">
                      <a16:creationId xmlns:a16="http://schemas.microsoft.com/office/drawing/2014/main" id="{275A621B-D5C9-0C5F-D4F6-641015A2E87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547829" y="5893429"/>
                  <a:ext cx="49824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15438" name="Ink 15437">
                  <a:extLst>
                    <a:ext uri="{FF2B5EF4-FFF2-40B4-BE49-F238E27FC236}">
                      <a16:creationId xmlns:a16="http://schemas.microsoft.com/office/drawing/2014/main" id="{A32E3480-D29D-2F3D-4C75-96AF458D88B0}"/>
                    </a:ext>
                  </a:extLst>
                </p14:cNvPr>
                <p14:cNvContentPartPr/>
                <p14:nvPr/>
              </p14:nvContentPartPr>
              <p14:xfrm>
                <a:off x="5722069" y="6037069"/>
                <a:ext cx="408600" cy="225000"/>
              </p14:xfrm>
            </p:contentPart>
          </mc:Choice>
          <mc:Fallback>
            <p:pic>
              <p:nvPicPr>
                <p:cNvPr id="15438" name="Ink 15437">
                  <a:extLst>
                    <a:ext uri="{FF2B5EF4-FFF2-40B4-BE49-F238E27FC236}">
                      <a16:creationId xmlns:a16="http://schemas.microsoft.com/office/drawing/2014/main" id="{A32E3480-D29D-2F3D-4C75-96AF458D88B0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713069" y="6028429"/>
                  <a:ext cx="4262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15439" name="Ink 15438">
                  <a:extLst>
                    <a:ext uri="{FF2B5EF4-FFF2-40B4-BE49-F238E27FC236}">
                      <a16:creationId xmlns:a16="http://schemas.microsoft.com/office/drawing/2014/main" id="{3753EDEB-FFEE-FFD0-F8A7-60DC0A2BC318}"/>
                    </a:ext>
                  </a:extLst>
                </p14:cNvPr>
                <p14:cNvContentPartPr/>
                <p14:nvPr/>
              </p14:nvContentPartPr>
              <p14:xfrm>
                <a:off x="5796229" y="6213829"/>
                <a:ext cx="365760" cy="101160"/>
              </p14:xfrm>
            </p:contentPart>
          </mc:Choice>
          <mc:Fallback>
            <p:pic>
              <p:nvPicPr>
                <p:cNvPr id="15439" name="Ink 15438">
                  <a:extLst>
                    <a:ext uri="{FF2B5EF4-FFF2-40B4-BE49-F238E27FC236}">
                      <a16:creationId xmlns:a16="http://schemas.microsoft.com/office/drawing/2014/main" id="{3753EDEB-FFEE-FFD0-F8A7-60DC0A2BC318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787229" y="6204829"/>
                  <a:ext cx="383400" cy="11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9">
            <p14:nvContentPartPr>
              <p14:cNvPr id="15441" name="Ink 15440">
                <a:extLst>
                  <a:ext uri="{FF2B5EF4-FFF2-40B4-BE49-F238E27FC236}">
                    <a16:creationId xmlns:a16="http://schemas.microsoft.com/office/drawing/2014/main" id="{DA278E4C-D061-368F-6A94-9D5F55FB45CA}"/>
                  </a:ext>
                </a:extLst>
              </p14:cNvPr>
              <p14:cNvContentPartPr/>
              <p14:nvPr/>
            </p14:nvContentPartPr>
            <p14:xfrm>
              <a:off x="384349" y="2649109"/>
              <a:ext cx="4521240" cy="584280"/>
            </p14:xfrm>
          </p:contentPart>
        </mc:Choice>
        <mc:Fallback>
          <p:pic>
            <p:nvPicPr>
              <p:cNvPr id="15441" name="Ink 15440">
                <a:extLst>
                  <a:ext uri="{FF2B5EF4-FFF2-40B4-BE49-F238E27FC236}">
                    <a16:creationId xmlns:a16="http://schemas.microsoft.com/office/drawing/2014/main" id="{DA278E4C-D061-368F-6A94-9D5F55FB45CA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375709" y="2640109"/>
                <a:ext cx="4538880" cy="60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1">
            <p14:nvContentPartPr>
              <p14:cNvPr id="15442" name="Ink 15441">
                <a:extLst>
                  <a:ext uri="{FF2B5EF4-FFF2-40B4-BE49-F238E27FC236}">
                    <a16:creationId xmlns:a16="http://schemas.microsoft.com/office/drawing/2014/main" id="{A8FA3500-9672-ED32-0C6E-6B05BC780DD1}"/>
                  </a:ext>
                </a:extLst>
              </p14:cNvPr>
              <p14:cNvContentPartPr/>
              <p14:nvPr/>
            </p14:nvContentPartPr>
            <p14:xfrm>
              <a:off x="7107349" y="1413229"/>
              <a:ext cx="360" cy="360"/>
            </p14:xfrm>
          </p:contentPart>
        </mc:Choice>
        <mc:Fallback>
          <p:pic>
            <p:nvPicPr>
              <p:cNvPr id="15442" name="Ink 15441">
                <a:extLst>
                  <a:ext uri="{FF2B5EF4-FFF2-40B4-BE49-F238E27FC236}">
                    <a16:creationId xmlns:a16="http://schemas.microsoft.com/office/drawing/2014/main" id="{A8FA3500-9672-ED32-0C6E-6B05BC780DD1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7098349" y="140458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3">
            <p14:nvContentPartPr>
              <p14:cNvPr id="15443" name="Ink 15442">
                <a:extLst>
                  <a:ext uri="{FF2B5EF4-FFF2-40B4-BE49-F238E27FC236}">
                    <a16:creationId xmlns:a16="http://schemas.microsoft.com/office/drawing/2014/main" id="{FBADADD0-42B2-8DBB-DDA5-ACCC7F59AD41}"/>
                  </a:ext>
                </a:extLst>
              </p14:cNvPr>
              <p14:cNvContentPartPr/>
              <p14:nvPr/>
            </p14:nvContentPartPr>
            <p14:xfrm>
              <a:off x="3117109" y="3449389"/>
              <a:ext cx="360" cy="360"/>
            </p14:xfrm>
          </p:contentPart>
        </mc:Choice>
        <mc:Fallback>
          <p:pic>
            <p:nvPicPr>
              <p:cNvPr id="15443" name="Ink 15442">
                <a:extLst>
                  <a:ext uri="{FF2B5EF4-FFF2-40B4-BE49-F238E27FC236}">
                    <a16:creationId xmlns:a16="http://schemas.microsoft.com/office/drawing/2014/main" id="{FBADADD0-42B2-8DBB-DDA5-ACCC7F59AD41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3108109" y="3440749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46" name="Group 15445">
            <a:extLst>
              <a:ext uri="{FF2B5EF4-FFF2-40B4-BE49-F238E27FC236}">
                <a16:creationId xmlns:a16="http://schemas.microsoft.com/office/drawing/2014/main" id="{50CBE9CD-CC99-E46E-4FF7-DA1A9C6E982E}"/>
              </a:ext>
            </a:extLst>
          </p:cNvPr>
          <p:cNvGrpSpPr/>
          <p:nvPr/>
        </p:nvGrpSpPr>
        <p:grpSpPr>
          <a:xfrm>
            <a:off x="945229" y="1807789"/>
            <a:ext cx="488520" cy="83880"/>
            <a:chOff x="945229" y="1807789"/>
            <a:chExt cx="488520" cy="8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5444" name="Ink 15443">
                  <a:extLst>
                    <a:ext uri="{FF2B5EF4-FFF2-40B4-BE49-F238E27FC236}">
                      <a16:creationId xmlns:a16="http://schemas.microsoft.com/office/drawing/2014/main" id="{D18A2404-9E11-BAAA-4AC9-0EB30C5A0574}"/>
                    </a:ext>
                  </a:extLst>
                </p14:cNvPr>
                <p14:cNvContentPartPr/>
                <p14:nvPr/>
              </p14:nvContentPartPr>
              <p14:xfrm>
                <a:off x="1194709" y="1807789"/>
                <a:ext cx="360" cy="360"/>
              </p14:xfrm>
            </p:contentPart>
          </mc:Choice>
          <mc:Fallback>
            <p:pic>
              <p:nvPicPr>
                <p:cNvPr id="15444" name="Ink 15443">
                  <a:extLst>
                    <a:ext uri="{FF2B5EF4-FFF2-40B4-BE49-F238E27FC236}">
                      <a16:creationId xmlns:a16="http://schemas.microsoft.com/office/drawing/2014/main" id="{D18A2404-9E11-BAAA-4AC9-0EB30C5A0574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185709" y="1799149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15445" name="Ink 15444">
                  <a:extLst>
                    <a:ext uri="{FF2B5EF4-FFF2-40B4-BE49-F238E27FC236}">
                      <a16:creationId xmlns:a16="http://schemas.microsoft.com/office/drawing/2014/main" id="{4B3C9724-92F5-D808-4B4A-133993977C2C}"/>
                    </a:ext>
                  </a:extLst>
                </p14:cNvPr>
                <p14:cNvContentPartPr/>
                <p14:nvPr/>
              </p14:nvContentPartPr>
              <p14:xfrm>
                <a:off x="945229" y="1828669"/>
                <a:ext cx="488520" cy="63000"/>
              </p14:xfrm>
            </p:contentPart>
          </mc:Choice>
          <mc:Fallback>
            <p:pic>
              <p:nvPicPr>
                <p:cNvPr id="15445" name="Ink 15444">
                  <a:extLst>
                    <a:ext uri="{FF2B5EF4-FFF2-40B4-BE49-F238E27FC236}">
                      <a16:creationId xmlns:a16="http://schemas.microsoft.com/office/drawing/2014/main" id="{4B3C9724-92F5-D808-4B4A-133993977C2C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936589" y="1819669"/>
                  <a:ext cx="506160" cy="806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dirty="0" err="1">
                <a:solidFill>
                  <a:srgbClr val="FF3300"/>
                </a:solidFill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dalah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i="1" dirty="0" err="1">
                <a:cs typeface="Arial" charset="0"/>
              </a:rPr>
              <a:t>kumpul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ari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i="1" dirty="0" err="1">
                <a:cs typeface="Arial" charset="0"/>
              </a:rPr>
              <a:t>objek-objek</a:t>
            </a:r>
            <a:r>
              <a:rPr lang="en-US" sz="2800" dirty="0">
                <a:cs typeface="Arial" charset="0"/>
              </a:rPr>
              <a:t> yang </a:t>
            </a:r>
            <a:r>
              <a:rPr lang="en-US" sz="2800" i="1" dirty="0" err="1">
                <a:cs typeface="Arial" charset="0"/>
              </a:rPr>
              <a:t>berbeda</a:t>
            </a:r>
            <a:r>
              <a:rPr lang="en-US" sz="2800" dirty="0">
                <a:cs typeface="Arial" charset="0"/>
              </a:rPr>
              <a:t>.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 err="1">
                <a:cs typeface="Arial" charset="0"/>
              </a:rPr>
              <a:t>Untuk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menyatakan</a:t>
            </a:r>
            <a:r>
              <a:rPr lang="en-US" sz="2800" dirty="0">
                <a:cs typeface="Arial" charset="0"/>
              </a:rPr>
              <a:t>, </a:t>
            </a:r>
            <a:r>
              <a:rPr lang="en-US" sz="2800" dirty="0" err="1">
                <a:cs typeface="Arial" charset="0"/>
              </a:rPr>
              <a:t>digun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huruf</a:t>
            </a:r>
            <a:r>
              <a:rPr lang="en-US" sz="2800" dirty="0">
                <a:cs typeface="Arial" charset="0"/>
              </a:rPr>
              <a:t> KAPITAL </a:t>
            </a:r>
            <a:r>
              <a:rPr lang="en-US" sz="2800" dirty="0" err="1">
                <a:cs typeface="Arial" charset="0"/>
              </a:rPr>
              <a:t>seperti</a:t>
            </a:r>
            <a:r>
              <a:rPr lang="en-US" sz="2800" dirty="0">
                <a:cs typeface="Arial" charset="0"/>
              </a:rPr>
              <a:t>  A, B,  C, </a:t>
            </a:r>
            <a:r>
              <a:rPr lang="en-US" sz="2800" dirty="0" err="1">
                <a:cs typeface="Arial" charset="0"/>
              </a:rPr>
              <a:t>dsb</a:t>
            </a:r>
            <a:r>
              <a:rPr lang="en-US" sz="2800" dirty="0">
                <a:cs typeface="Arial" charset="0"/>
              </a:rPr>
              <a:t>. </a:t>
            </a:r>
            <a:r>
              <a:rPr lang="en-US" sz="2800" dirty="0" err="1">
                <a:cs typeface="Arial" charset="0"/>
              </a:rPr>
              <a:t>Untuk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menyat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nggota-anggotany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gun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huruf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kecil</a:t>
            </a:r>
            <a:r>
              <a:rPr lang="en-US" sz="2800" dirty="0">
                <a:cs typeface="Arial" charset="0"/>
              </a:rPr>
              <a:t>, </a:t>
            </a:r>
            <a:r>
              <a:rPr lang="en-US" sz="2800" dirty="0" err="1">
                <a:cs typeface="Arial" charset="0"/>
              </a:rPr>
              <a:t>seperti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 err="1">
                <a:cs typeface="Arial" charset="0"/>
              </a:rPr>
              <a:t>a,b,c</a:t>
            </a:r>
            <a:r>
              <a:rPr lang="en-US" sz="2800" dirty="0">
                <a:cs typeface="Arial" charset="0"/>
              </a:rPr>
              <a:t>,  </a:t>
            </a:r>
            <a:r>
              <a:rPr lang="en-US" sz="2800" dirty="0" err="1">
                <a:cs typeface="Arial" charset="0"/>
              </a:rPr>
              <a:t>dsb</a:t>
            </a:r>
            <a:r>
              <a:rPr lang="en-US" sz="2800" dirty="0">
                <a:cs typeface="Arial" charset="0"/>
              </a:rPr>
              <a:t>.</a:t>
            </a:r>
          </a:p>
          <a:p>
            <a:pPr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Objek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d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dala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himpuna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disebu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elemen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b="1" dirty="0" err="1">
                <a:cs typeface="Times New Roman" pitchFamily="18" charset="0"/>
              </a:rPr>
              <a:t>unsur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 err="1">
                <a:cs typeface="Times New Roman" pitchFamily="18" charset="0"/>
              </a:rPr>
              <a:t>ata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anggota</a:t>
            </a:r>
            <a:endParaRPr lang="en-US" sz="2800" b="1" dirty="0">
              <a:cs typeface="Times New Roman" pitchFamily="18" charset="0"/>
            </a:endParaRPr>
          </a:p>
          <a:p>
            <a:pPr lvl="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>
                <a:cs typeface="Times New Roman" pitchFamily="18" charset="0"/>
              </a:rPr>
              <a:t>HIMATIF </a:t>
            </a:r>
            <a:r>
              <a:rPr lang="en-US" sz="2400" dirty="0" err="1">
                <a:cs typeface="Times New Roman" pitchFamily="18" charset="0"/>
              </a:rPr>
              <a:t>adalah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contoh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sebuah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dirty="0" err="1">
                <a:cs typeface="Times New Roman" pitchFamily="18" charset="0"/>
              </a:rPr>
              <a:t>di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dalamny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erisi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anggot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erup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mahasiswa</a:t>
            </a:r>
            <a:r>
              <a:rPr lang="en-US" sz="2400" dirty="0">
                <a:cs typeface="Times New Roman" pitchFamily="18" charset="0"/>
              </a:rPr>
              <a:t>. </a:t>
            </a:r>
            <a:r>
              <a:rPr lang="en-US" sz="2400" dirty="0" err="1">
                <a:cs typeface="Times New Roman" pitchFamily="18" charset="0"/>
              </a:rPr>
              <a:t>Tiap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mahasisw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erbed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satu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sama</a:t>
            </a:r>
            <a:r>
              <a:rPr lang="en-US" sz="2400" dirty="0">
                <a:cs typeface="Times New Roman" pitchFamily="18" charset="0"/>
              </a:rPr>
              <a:t> lain.</a:t>
            </a:r>
            <a:endParaRPr lang="en-US" dirty="0">
              <a:cs typeface="Arial" charset="0"/>
            </a:endParaRPr>
          </a:p>
          <a:p>
            <a:endParaRPr lang="en-US" sz="2800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C865D5-16CD-45E8-AA61-1291E4070B5B}" type="datetime3">
              <a:rPr lang="en-US" smtClean="0"/>
              <a:pPr>
                <a:defRPr/>
              </a:pPr>
              <a:t>15 September 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ATEMATIKA DISKRIT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27008A-E958-42BF-B8BE-54AFB19D0CB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A9DF99E-2F7F-F79A-C2F2-1EDB428BCBB0}"/>
              </a:ext>
            </a:extLst>
          </p:cNvPr>
          <p:cNvGrpSpPr/>
          <p:nvPr/>
        </p:nvGrpSpPr>
        <p:grpSpPr>
          <a:xfrm>
            <a:off x="7574989" y="363829"/>
            <a:ext cx="321120" cy="363240"/>
            <a:chOff x="7574989" y="363829"/>
            <a:chExt cx="321120" cy="36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7B154CE-2034-6F18-73C3-E380DEB94FD4}"/>
                    </a:ext>
                  </a:extLst>
                </p14:cNvPr>
                <p14:cNvContentPartPr/>
                <p14:nvPr/>
              </p14:nvContentPartPr>
              <p14:xfrm>
                <a:off x="7574989" y="363829"/>
                <a:ext cx="21600" cy="3632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7B154CE-2034-6F18-73C3-E380DEB94FD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566349" y="354829"/>
                  <a:ext cx="3924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B3547B1-35A5-9671-7E12-D6CFEC99B855}"/>
                    </a:ext>
                  </a:extLst>
                </p14:cNvPr>
                <p14:cNvContentPartPr/>
                <p14:nvPr/>
              </p14:nvContentPartPr>
              <p14:xfrm>
                <a:off x="7595509" y="391909"/>
                <a:ext cx="300600" cy="2052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B3547B1-35A5-9671-7E12-D6CFEC99B85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586869" y="383269"/>
                  <a:ext cx="318240" cy="22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08521CD-0D68-543F-DD1B-EF29EDEA0CB7}"/>
              </a:ext>
            </a:extLst>
          </p:cNvPr>
          <p:cNvGrpSpPr/>
          <p:nvPr/>
        </p:nvGrpSpPr>
        <p:grpSpPr>
          <a:xfrm>
            <a:off x="6972349" y="259429"/>
            <a:ext cx="331920" cy="626400"/>
            <a:chOff x="6972349" y="259429"/>
            <a:chExt cx="331920" cy="62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88086F3-B6F5-68B4-949A-250BD86EC4B6}"/>
                    </a:ext>
                  </a:extLst>
                </p14:cNvPr>
                <p14:cNvContentPartPr/>
                <p14:nvPr/>
              </p14:nvContentPartPr>
              <p14:xfrm>
                <a:off x="7002589" y="466789"/>
                <a:ext cx="301680" cy="2530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88086F3-B6F5-68B4-949A-250BD86EC4B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993589" y="457789"/>
                  <a:ext cx="3193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10E3E62-61F1-3B01-4500-7B8C74CA7D38}"/>
                    </a:ext>
                  </a:extLst>
                </p14:cNvPr>
                <p14:cNvContentPartPr/>
                <p14:nvPr/>
              </p14:nvContentPartPr>
              <p14:xfrm>
                <a:off x="6972349" y="598549"/>
                <a:ext cx="300600" cy="151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10E3E62-61F1-3B01-4500-7B8C74CA7D3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963349" y="589549"/>
                  <a:ext cx="3182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4FF97B9-B907-697C-4987-F6236D305A8D}"/>
                    </a:ext>
                  </a:extLst>
                </p14:cNvPr>
                <p14:cNvContentPartPr/>
                <p14:nvPr/>
              </p14:nvContentPartPr>
              <p14:xfrm>
                <a:off x="7119589" y="259429"/>
                <a:ext cx="112320" cy="6264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4FF97B9-B907-697C-4987-F6236D305A8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110949" y="250789"/>
                  <a:ext cx="129960" cy="644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D823A13-F395-D962-ED51-A6D92BF6301D}"/>
              </a:ext>
            </a:extLst>
          </p:cNvPr>
          <p:cNvSpPr txBox="1"/>
          <p:nvPr/>
        </p:nvSpPr>
        <p:spPr>
          <a:xfrm>
            <a:off x="1403648" y="98072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A = {2,3,4,6,7,9}; </a:t>
            </a:r>
            <a:endParaRPr lang="en-ID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E91CE2-82A8-71E5-7CF4-59A110489AE9}"/>
              </a:ext>
            </a:extLst>
          </p:cNvPr>
          <p:cNvSpPr txBox="1"/>
          <p:nvPr/>
        </p:nvSpPr>
        <p:spPr>
          <a:xfrm>
            <a:off x="1398162" y="138268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B = {1,2,3,5,6,8,9,10} </a:t>
            </a:r>
            <a:endParaRPr lang="en-ID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5AFD0A-DBBE-2781-E556-CECB96923A00}"/>
              </a:ext>
            </a:extLst>
          </p:cNvPr>
          <p:cNvSpPr txBox="1"/>
          <p:nvPr/>
        </p:nvSpPr>
        <p:spPr>
          <a:xfrm>
            <a:off x="1763688" y="242088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(A U B) </a:t>
            </a:r>
            <a:endParaRPr lang="en-ID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787995-1204-9A69-9D7D-9F55A7D177E2}"/>
              </a:ext>
            </a:extLst>
          </p:cNvPr>
          <p:cNvSpPr txBox="1"/>
          <p:nvPr/>
        </p:nvSpPr>
        <p:spPr>
          <a:xfrm>
            <a:off x="3131840" y="242088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,2,3,4,5,6,7,8,9,10</a:t>
            </a:r>
            <a:endParaRPr lang="en-ID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B21498-1504-60BC-D736-9CB15C4B263B}"/>
              </a:ext>
            </a:extLst>
          </p:cNvPr>
          <p:cNvSpPr txBox="1"/>
          <p:nvPr/>
        </p:nvSpPr>
        <p:spPr>
          <a:xfrm>
            <a:off x="1727757" y="292494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06463">
              <a:spcBef>
                <a:spcPct val="50000"/>
              </a:spcBef>
            </a:pPr>
            <a:r>
              <a:rPr lang="en-US" sz="1800" dirty="0"/>
              <a:t>(A </a:t>
            </a:r>
            <a:r>
              <a:rPr lang="en-US" sz="1800" dirty="0">
                <a:sym typeface="Symbol" pitchFamily="18" charset="2"/>
              </a:rPr>
              <a:t></a:t>
            </a:r>
            <a:r>
              <a:rPr lang="en-US" sz="1800" dirty="0"/>
              <a:t> B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34648C-42B5-00BF-2E28-96B134AB6608}"/>
              </a:ext>
            </a:extLst>
          </p:cNvPr>
          <p:cNvSpPr txBox="1"/>
          <p:nvPr/>
        </p:nvSpPr>
        <p:spPr>
          <a:xfrm>
            <a:off x="3491663" y="292494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,3,6,9</a:t>
            </a:r>
            <a:endParaRPr lang="en-ID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CC6F5C-9F26-EBBD-0A84-4EC1EAEED77E}"/>
              </a:ext>
            </a:extLst>
          </p:cNvPr>
          <p:cNvSpPr txBox="1"/>
          <p:nvPr/>
        </p:nvSpPr>
        <p:spPr>
          <a:xfrm>
            <a:off x="1547664" y="369844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06463">
              <a:spcBef>
                <a:spcPct val="50000"/>
              </a:spcBef>
            </a:pPr>
            <a:r>
              <a:rPr lang="en-US" sz="1800" dirty="0"/>
              <a:t>A </a:t>
            </a:r>
            <a:r>
              <a:rPr lang="en-US" sz="1800" dirty="0">
                <a:sym typeface="Symbol" pitchFamily="18" charset="2"/>
              </a:rPr>
              <a:t></a:t>
            </a:r>
            <a:r>
              <a:rPr lang="en-US" sz="1800" dirty="0"/>
              <a:t> B  =  (A U B) – (A </a:t>
            </a:r>
            <a:r>
              <a:rPr lang="en-US" sz="1800" dirty="0">
                <a:sym typeface="Symbol" pitchFamily="18" charset="2"/>
              </a:rPr>
              <a:t></a:t>
            </a:r>
            <a:r>
              <a:rPr lang="en-US" sz="1800" dirty="0"/>
              <a:t> B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49E3906-9452-5BBA-D85E-0621CB8011F2}"/>
              </a:ext>
            </a:extLst>
          </p:cNvPr>
          <p:cNvSpPr txBox="1"/>
          <p:nvPr/>
        </p:nvSpPr>
        <p:spPr>
          <a:xfrm>
            <a:off x="5004048" y="3717774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,4,5,7,8,10,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632125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4. OPERASI – BEDA SETANGKUP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/>
          <a:lstStyle/>
          <a:p>
            <a:pPr algn="just" defTabSz="906463">
              <a:spcBef>
                <a:spcPct val="50000"/>
              </a:spcBef>
              <a:buNone/>
            </a:pPr>
            <a:r>
              <a:rPr lang="en-US" sz="2800" dirty="0" err="1"/>
              <a:t>Contoh</a:t>
            </a:r>
            <a:r>
              <a:rPr lang="en-US" sz="2800" dirty="0"/>
              <a:t>:   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 A = {1,2,3,5,6,8,9,10}    ;    B = {2,7,8,11} ; 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 C = {1,3,5,7,9,11}          ;    D = {0,1,2,5,6,7,9,12}</a:t>
            </a:r>
          </a:p>
          <a:p>
            <a:pPr algn="just" defTabSz="906463">
              <a:spcBef>
                <a:spcPct val="50000"/>
              </a:spcBef>
              <a:buNone/>
            </a:pPr>
            <a:r>
              <a:rPr lang="en-US" sz="2800" dirty="0" err="1"/>
              <a:t>Maka</a:t>
            </a:r>
            <a:r>
              <a:rPr lang="en-US" sz="2800" dirty="0"/>
              <a:t> :  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</a:t>
            </a:r>
            <a:r>
              <a:rPr lang="en-US" sz="2800" dirty="0"/>
              <a:t> B ={1,</a:t>
            </a:r>
            <a:r>
              <a:rPr lang="en-US" sz="2800" dirty="0">
                <a:solidFill>
                  <a:srgbClr val="FF3300"/>
                </a:solidFill>
              </a:rPr>
              <a:t>2</a:t>
            </a:r>
            <a:r>
              <a:rPr lang="en-US" sz="2800" dirty="0"/>
              <a:t>,3,5,6, 7,</a:t>
            </a:r>
            <a:r>
              <a:rPr lang="en-US" sz="2800" dirty="0">
                <a:solidFill>
                  <a:srgbClr val="FF3300"/>
                </a:solidFill>
              </a:rPr>
              <a:t>8</a:t>
            </a:r>
            <a:r>
              <a:rPr lang="en-US" sz="2800" dirty="0"/>
              <a:t>,9,10,11} = {1,3,5,6, 7, 9,10,11}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B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C = {1,2,3,5, </a:t>
            </a:r>
            <a:r>
              <a:rPr lang="en-US" sz="2800" dirty="0">
                <a:solidFill>
                  <a:srgbClr val="FF3300"/>
                </a:solidFill>
              </a:rPr>
              <a:t>7</a:t>
            </a:r>
            <a:r>
              <a:rPr lang="en-US" sz="2800" dirty="0"/>
              <a:t>,8,9, </a:t>
            </a:r>
            <a:r>
              <a:rPr lang="en-US" sz="2800" dirty="0">
                <a:solidFill>
                  <a:srgbClr val="FF3300"/>
                </a:solidFill>
              </a:rPr>
              <a:t>11</a:t>
            </a:r>
            <a:r>
              <a:rPr lang="en-US" sz="2800" dirty="0"/>
              <a:t>} = {1,2,3,5,8,9}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</a:t>
            </a:r>
            <a:r>
              <a:rPr lang="en-US" sz="2800" dirty="0"/>
              <a:t> C = ?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</a:t>
            </a:r>
            <a:r>
              <a:rPr lang="en-US" sz="2800" dirty="0"/>
              <a:t> D = ?</a:t>
            </a:r>
          </a:p>
          <a:p>
            <a:pPr>
              <a:buNone/>
            </a:pPr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D2A0CA3-3B44-5AD7-A276-9971E9B38AB0}"/>
                  </a:ext>
                </a:extLst>
              </p14:cNvPr>
              <p14:cNvContentPartPr/>
              <p14:nvPr/>
            </p14:nvContentPartPr>
            <p14:xfrm>
              <a:off x="882949" y="4405909"/>
              <a:ext cx="756720" cy="103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D2A0CA3-3B44-5AD7-A276-9971E9B38A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4309" y="4397269"/>
                <a:ext cx="77436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7FFAADC-EBAD-FEC0-6814-59219250BF13}"/>
                  </a:ext>
                </a:extLst>
              </p14:cNvPr>
              <p14:cNvContentPartPr/>
              <p14:nvPr/>
            </p14:nvContentPartPr>
            <p14:xfrm>
              <a:off x="810229" y="4918549"/>
              <a:ext cx="896760" cy="225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7FFAADC-EBAD-FEC0-6814-59219250BF1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1589" y="4909549"/>
                <a:ext cx="91440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A8039E0-F8EC-9F78-DAA9-90424B5C3786}"/>
                  </a:ext>
                </a:extLst>
              </p14:cNvPr>
              <p14:cNvContentPartPr/>
              <p14:nvPr/>
            </p14:nvContentPartPr>
            <p14:xfrm>
              <a:off x="2099029" y="4675909"/>
              <a:ext cx="6506640" cy="730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A8039E0-F8EC-9F78-DAA9-90424B5C378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90029" y="4666909"/>
                <a:ext cx="652428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22D11BA-618A-7503-77E2-E62A44DA5306}"/>
                  </a:ext>
                </a:extLst>
              </p14:cNvPr>
              <p14:cNvContentPartPr/>
              <p14:nvPr/>
            </p14:nvContentPartPr>
            <p14:xfrm>
              <a:off x="2223589" y="5309509"/>
              <a:ext cx="4478400" cy="532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22D11BA-618A-7503-77E2-E62A44DA530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14949" y="5300509"/>
                <a:ext cx="449604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97A5543-DBA1-C663-534E-3888614BE9C3}"/>
                  </a:ext>
                </a:extLst>
              </p14:cNvPr>
              <p14:cNvContentPartPr/>
              <p14:nvPr/>
            </p14:nvContentPartPr>
            <p14:xfrm>
              <a:off x="277429" y="5444509"/>
              <a:ext cx="2123640" cy="12506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97A5543-DBA1-C663-534E-3888614BE9C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8789" y="5435869"/>
                <a:ext cx="2141280" cy="126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5. OPERASI - KOMPLEMEN</a:t>
            </a:r>
            <a:endParaRPr lang="en-US" sz="3600" dirty="0"/>
          </a:p>
        </p:txBody>
      </p:sp>
      <p:sp>
        <p:nvSpPr>
          <p:cNvPr id="34" name="Content Placeholder 3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/>
          <a:lstStyle/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Definisi</a:t>
            </a:r>
            <a:r>
              <a:rPr lang="en-US" sz="2800" dirty="0"/>
              <a:t> :  </a:t>
            </a:r>
            <a:r>
              <a:rPr lang="en-US" dirty="0"/>
              <a:t>A</a:t>
            </a:r>
            <a:r>
              <a:rPr lang="en-US" sz="4000" baseline="30000" dirty="0"/>
              <a:t>c</a:t>
            </a:r>
            <a:r>
              <a:rPr lang="en-US" dirty="0"/>
              <a:t>    =  { x | x </a:t>
            </a:r>
            <a:r>
              <a:rPr lang="en-US" dirty="0">
                <a:sym typeface="Symbol" pitchFamily="18" charset="2"/>
              </a:rPr>
              <a:t>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S }</a:t>
            </a:r>
            <a:endParaRPr lang="en-US" sz="3600" dirty="0"/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 err="1"/>
              <a:t>Contoh</a:t>
            </a:r>
            <a:r>
              <a:rPr lang="en-US" sz="2800" dirty="0"/>
              <a:t>  : 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 2, 3, 5, 6, 8)   ; B = {1, 2, 4, 6, 7, 9, 13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S = { x | x </a:t>
            </a:r>
            <a:r>
              <a:rPr lang="en-US" sz="2800" dirty="0" err="1"/>
              <a:t>bilangan</a:t>
            </a:r>
            <a:r>
              <a:rPr lang="en-US" sz="2800" dirty="0"/>
              <a:t> </a:t>
            </a:r>
            <a:r>
              <a:rPr lang="en-US" sz="2800" dirty="0" err="1"/>
              <a:t>asli</a:t>
            </a:r>
            <a:r>
              <a:rPr lang="en-US" sz="2800" dirty="0"/>
              <a:t>  </a:t>
            </a:r>
            <a:r>
              <a:rPr lang="en-US" sz="2800" dirty="0">
                <a:sym typeface="Symbol" pitchFamily="18" charset="2"/>
              </a:rPr>
              <a:t></a:t>
            </a:r>
            <a:r>
              <a:rPr lang="en-US" sz="2800" dirty="0"/>
              <a:t> 14}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</a:t>
            </a:r>
            <a:r>
              <a:rPr lang="en-US" sz="4000" baseline="30000" dirty="0"/>
              <a:t>c</a:t>
            </a:r>
            <a:r>
              <a:rPr lang="en-US" sz="2800" dirty="0"/>
              <a:t> = { 1,4,7, 9,10,11,12,13,14}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B</a:t>
            </a:r>
            <a:r>
              <a:rPr lang="en-US" sz="4000" baseline="30000" dirty="0" err="1"/>
              <a:t>c</a:t>
            </a:r>
            <a:r>
              <a:rPr lang="en-US" sz="2800" baseline="30000" dirty="0"/>
              <a:t> </a:t>
            </a:r>
            <a:r>
              <a:rPr lang="en-US" sz="2800" dirty="0"/>
              <a:t>= {3,5, 8,</a:t>
            </a:r>
            <a:r>
              <a:rPr lang="id-ID" sz="2800"/>
              <a:t>10,</a:t>
            </a:r>
            <a:r>
              <a:rPr lang="en-US" sz="2800"/>
              <a:t>11,12,14</a:t>
            </a:r>
            <a:r>
              <a:rPr lang="en-US" sz="2800" dirty="0"/>
              <a:t>}</a:t>
            </a:r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F894FF-ECAD-4B9A-A3A6-114AC440E60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16390" name="Group 1029"/>
          <p:cNvGrpSpPr>
            <a:grpSpLocks/>
          </p:cNvGrpSpPr>
          <p:nvPr/>
        </p:nvGrpSpPr>
        <p:grpSpPr bwMode="auto">
          <a:xfrm>
            <a:off x="7215206" y="1428736"/>
            <a:ext cx="1684337" cy="1095375"/>
            <a:chOff x="7730" y="6847"/>
            <a:chExt cx="2043" cy="1240"/>
          </a:xfrm>
        </p:grpSpPr>
        <p:sp>
          <p:nvSpPr>
            <p:cNvPr id="16413" name="Rectangle 1030"/>
            <p:cNvSpPr>
              <a:spLocks noChangeArrowheads="1"/>
            </p:cNvSpPr>
            <p:nvPr/>
          </p:nvSpPr>
          <p:spPr bwMode="auto">
            <a:xfrm>
              <a:off x="7730" y="6847"/>
              <a:ext cx="1872" cy="124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Oval 1031"/>
            <p:cNvSpPr>
              <a:spLocks noChangeArrowheads="1"/>
            </p:cNvSpPr>
            <p:nvPr/>
          </p:nvSpPr>
          <p:spPr bwMode="auto">
            <a:xfrm>
              <a:off x="8195" y="7017"/>
              <a:ext cx="957" cy="93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16415" name="Text Box 1032"/>
            <p:cNvSpPr txBox="1">
              <a:spLocks noChangeArrowheads="1"/>
            </p:cNvSpPr>
            <p:nvPr/>
          </p:nvSpPr>
          <p:spPr bwMode="auto">
            <a:xfrm>
              <a:off x="9053" y="6965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r>
                <a:rPr lang="en-US" baseline="30000"/>
                <a:t>c</a:t>
              </a:r>
              <a:endParaRPr lang="en-US" sz="1900" baseline="30000"/>
            </a:p>
          </p:txBody>
        </p:sp>
      </p:grpSp>
      <p:grpSp>
        <p:nvGrpSpPr>
          <p:cNvPr id="16391" name="Group 1054"/>
          <p:cNvGrpSpPr>
            <a:grpSpLocks/>
          </p:cNvGrpSpPr>
          <p:nvPr/>
        </p:nvGrpSpPr>
        <p:grpSpPr bwMode="auto">
          <a:xfrm>
            <a:off x="5753129" y="4214818"/>
            <a:ext cx="2890837" cy="2065338"/>
            <a:chOff x="3495" y="2372"/>
            <a:chExt cx="1821" cy="1301"/>
          </a:xfrm>
        </p:grpSpPr>
        <p:sp>
          <p:nvSpPr>
            <p:cNvPr id="16393" name="Rectangle 1034"/>
            <p:cNvSpPr>
              <a:spLocks noChangeArrowheads="1"/>
            </p:cNvSpPr>
            <p:nvPr/>
          </p:nvSpPr>
          <p:spPr bwMode="auto">
            <a:xfrm>
              <a:off x="3590" y="2372"/>
              <a:ext cx="1726" cy="130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Oval 1036"/>
            <p:cNvSpPr>
              <a:spLocks noChangeArrowheads="1"/>
            </p:cNvSpPr>
            <p:nvPr/>
          </p:nvSpPr>
          <p:spPr bwMode="auto">
            <a:xfrm>
              <a:off x="3719" y="2520"/>
              <a:ext cx="960" cy="911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Rectangle 1037"/>
            <p:cNvSpPr>
              <a:spLocks noChangeArrowheads="1"/>
            </p:cNvSpPr>
            <p:nvPr/>
          </p:nvSpPr>
          <p:spPr bwMode="auto">
            <a:xfrm>
              <a:off x="4367" y="2984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2</a:t>
              </a:r>
              <a:endParaRPr lang="en-US" sz="2000"/>
            </a:p>
          </p:txBody>
        </p:sp>
        <p:sp>
          <p:nvSpPr>
            <p:cNvPr id="16396" name="Rectangle 1038"/>
            <p:cNvSpPr>
              <a:spLocks noChangeArrowheads="1"/>
            </p:cNvSpPr>
            <p:nvPr/>
          </p:nvSpPr>
          <p:spPr bwMode="auto">
            <a:xfrm>
              <a:off x="4367" y="2714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6</a:t>
              </a:r>
              <a:endParaRPr lang="en-US" sz="2000"/>
            </a:p>
          </p:txBody>
        </p:sp>
        <p:sp>
          <p:nvSpPr>
            <p:cNvPr id="16397" name="Rectangle 1039"/>
            <p:cNvSpPr>
              <a:spLocks noChangeArrowheads="1"/>
            </p:cNvSpPr>
            <p:nvPr/>
          </p:nvSpPr>
          <p:spPr bwMode="auto">
            <a:xfrm>
              <a:off x="4798" y="263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3</a:t>
              </a:r>
              <a:endParaRPr lang="en-US" sz="2000"/>
            </a:p>
          </p:txBody>
        </p:sp>
        <p:sp>
          <p:nvSpPr>
            <p:cNvPr id="16398" name="Rectangle 1040"/>
            <p:cNvSpPr>
              <a:spLocks noChangeArrowheads="1"/>
            </p:cNvSpPr>
            <p:nvPr/>
          </p:nvSpPr>
          <p:spPr bwMode="auto">
            <a:xfrm>
              <a:off x="4690" y="2828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7</a:t>
              </a:r>
              <a:endParaRPr lang="en-US" sz="2000"/>
            </a:p>
          </p:txBody>
        </p:sp>
        <p:sp>
          <p:nvSpPr>
            <p:cNvPr id="16399" name="Rectangle 1041"/>
            <p:cNvSpPr>
              <a:spLocks noChangeArrowheads="1"/>
            </p:cNvSpPr>
            <p:nvPr/>
          </p:nvSpPr>
          <p:spPr bwMode="auto">
            <a:xfrm>
              <a:off x="3935" y="271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5</a:t>
              </a:r>
              <a:endParaRPr lang="en-US" sz="2000"/>
            </a:p>
          </p:txBody>
        </p:sp>
        <p:sp>
          <p:nvSpPr>
            <p:cNvPr id="16400" name="Rectangle 1042"/>
            <p:cNvSpPr>
              <a:spLocks noChangeArrowheads="1"/>
            </p:cNvSpPr>
            <p:nvPr/>
          </p:nvSpPr>
          <p:spPr bwMode="auto">
            <a:xfrm>
              <a:off x="4582" y="2600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4</a:t>
              </a:r>
              <a:endParaRPr lang="en-US" sz="2000"/>
            </a:p>
          </p:txBody>
        </p:sp>
        <p:sp>
          <p:nvSpPr>
            <p:cNvPr id="16401" name="Rectangle 1043"/>
            <p:cNvSpPr>
              <a:spLocks noChangeArrowheads="1"/>
            </p:cNvSpPr>
            <p:nvPr/>
          </p:nvSpPr>
          <p:spPr bwMode="auto">
            <a:xfrm>
              <a:off x="3827" y="3098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3</a:t>
              </a:r>
              <a:endParaRPr lang="en-US" sz="2000"/>
            </a:p>
          </p:txBody>
        </p:sp>
        <p:sp>
          <p:nvSpPr>
            <p:cNvPr id="16402" name="Rectangle 1044"/>
            <p:cNvSpPr>
              <a:spLocks noChangeArrowheads="1"/>
            </p:cNvSpPr>
            <p:nvPr/>
          </p:nvSpPr>
          <p:spPr bwMode="auto">
            <a:xfrm>
              <a:off x="4798" y="3098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9</a:t>
              </a:r>
              <a:endParaRPr lang="en-US" sz="2000"/>
            </a:p>
          </p:txBody>
        </p:sp>
        <p:sp>
          <p:nvSpPr>
            <p:cNvPr id="16403" name="Rectangle 1045"/>
            <p:cNvSpPr>
              <a:spLocks noChangeArrowheads="1"/>
            </p:cNvSpPr>
            <p:nvPr/>
          </p:nvSpPr>
          <p:spPr bwMode="auto">
            <a:xfrm>
              <a:off x="3935" y="298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8</a:t>
              </a:r>
              <a:endParaRPr lang="en-US" sz="2000"/>
            </a:p>
          </p:txBody>
        </p:sp>
        <p:sp>
          <p:nvSpPr>
            <p:cNvPr id="16404" name="Rectangle 1046"/>
            <p:cNvSpPr>
              <a:spLocks noChangeArrowheads="1"/>
            </p:cNvSpPr>
            <p:nvPr/>
          </p:nvSpPr>
          <p:spPr bwMode="auto">
            <a:xfrm>
              <a:off x="3719" y="3440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1</a:t>
              </a:r>
              <a:endParaRPr lang="en-US" sz="2000"/>
            </a:p>
          </p:txBody>
        </p:sp>
        <p:sp>
          <p:nvSpPr>
            <p:cNvPr id="16406" name="Rectangle 1048"/>
            <p:cNvSpPr>
              <a:spLocks noChangeArrowheads="1"/>
            </p:cNvSpPr>
            <p:nvPr/>
          </p:nvSpPr>
          <p:spPr bwMode="auto">
            <a:xfrm>
              <a:off x="4259" y="3397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4</a:t>
              </a:r>
              <a:endParaRPr lang="en-US" sz="2000"/>
            </a:p>
          </p:txBody>
        </p:sp>
        <p:sp>
          <p:nvSpPr>
            <p:cNvPr id="16407" name="Rectangle 1049"/>
            <p:cNvSpPr>
              <a:spLocks noChangeArrowheads="1"/>
            </p:cNvSpPr>
            <p:nvPr/>
          </p:nvSpPr>
          <p:spPr bwMode="auto">
            <a:xfrm>
              <a:off x="4906" y="3440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2</a:t>
              </a:r>
              <a:endParaRPr lang="en-US" sz="2000"/>
            </a:p>
          </p:txBody>
        </p:sp>
        <p:sp>
          <p:nvSpPr>
            <p:cNvPr id="16408" name="Rectangle 1050"/>
            <p:cNvSpPr>
              <a:spLocks noChangeArrowheads="1"/>
            </p:cNvSpPr>
            <p:nvPr/>
          </p:nvSpPr>
          <p:spPr bwMode="auto">
            <a:xfrm>
              <a:off x="4582" y="3212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</a:t>
              </a:r>
              <a:endParaRPr lang="en-US" sz="2000"/>
            </a:p>
          </p:txBody>
        </p:sp>
        <p:sp>
          <p:nvSpPr>
            <p:cNvPr id="16409" name="Rectangle 1051"/>
            <p:cNvSpPr>
              <a:spLocks noChangeArrowheads="1"/>
            </p:cNvSpPr>
            <p:nvPr/>
          </p:nvSpPr>
          <p:spPr bwMode="auto">
            <a:xfrm>
              <a:off x="3495" y="2373"/>
              <a:ext cx="324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000"/>
                <a:t>S</a:t>
              </a:r>
            </a:p>
          </p:txBody>
        </p:sp>
        <p:sp>
          <p:nvSpPr>
            <p:cNvPr id="16410" name="Rectangle 1052"/>
            <p:cNvSpPr>
              <a:spLocks noChangeArrowheads="1"/>
            </p:cNvSpPr>
            <p:nvPr/>
          </p:nvSpPr>
          <p:spPr bwMode="auto">
            <a:xfrm>
              <a:off x="3935" y="2372"/>
              <a:ext cx="324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/>
                <a:t>A</a:t>
              </a:r>
            </a:p>
          </p:txBody>
        </p:sp>
        <p:sp>
          <p:nvSpPr>
            <p:cNvPr id="16411" name="Rectangle 1053"/>
            <p:cNvSpPr>
              <a:spLocks noChangeArrowheads="1"/>
            </p:cNvSpPr>
            <p:nvPr/>
          </p:nvSpPr>
          <p:spPr bwMode="auto">
            <a:xfrm>
              <a:off x="4863" y="2372"/>
              <a:ext cx="324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000"/>
                <a:t>B</a:t>
              </a:r>
            </a:p>
          </p:txBody>
        </p:sp>
        <p:sp>
          <p:nvSpPr>
            <p:cNvPr id="16412" name="Oval 1035" descr="10%"/>
            <p:cNvSpPr>
              <a:spLocks noChangeArrowheads="1"/>
            </p:cNvSpPr>
            <p:nvPr/>
          </p:nvSpPr>
          <p:spPr bwMode="auto">
            <a:xfrm>
              <a:off x="4259" y="2531"/>
              <a:ext cx="971" cy="91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Rectangle 1047"/>
          <p:cNvSpPr>
            <a:spLocks noChangeArrowheads="1"/>
          </p:cNvSpPr>
          <p:nvPr/>
        </p:nvSpPr>
        <p:spPr bwMode="auto">
          <a:xfrm>
            <a:off x="7415236" y="5854719"/>
            <a:ext cx="5143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000" dirty="0">
                <a:sym typeface="Symbol" pitchFamily="18" charset="2"/>
              </a:rPr>
              <a:t></a:t>
            </a:r>
            <a:r>
              <a:rPr lang="en-US" sz="1400" dirty="0"/>
              <a:t>10</a:t>
            </a:r>
            <a:endParaRPr lang="en-US" sz="2000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Diberikan</a:t>
            </a:r>
            <a:r>
              <a:rPr lang="en-US" sz="2800" dirty="0"/>
              <a:t>  </a:t>
            </a:r>
            <a:r>
              <a:rPr lang="en-US" sz="2800" dirty="0" err="1"/>
              <a:t>himpunan-himpunan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:</a:t>
            </a:r>
          </a:p>
          <a:p>
            <a:r>
              <a:rPr lang="en-US" sz="2800" b="1" dirty="0"/>
              <a:t>A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1, 2, 5, 6, 7, 11, 12, 13, 15, 18, 20 </a:t>
            </a:r>
            <a:r>
              <a:rPr lang="en-US" sz="2800" b="1" dirty="0"/>
              <a:t>}</a:t>
            </a:r>
            <a:r>
              <a:rPr lang="en-US" sz="2800" dirty="0"/>
              <a:t>           </a:t>
            </a:r>
          </a:p>
          <a:p>
            <a:r>
              <a:rPr lang="en-US" sz="2800" b="1" dirty="0"/>
              <a:t>B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 2, 3, 4, 5, 6, 7, 8, 12, 13 </a:t>
            </a:r>
            <a:r>
              <a:rPr lang="en-US" sz="2800" b="1" dirty="0"/>
              <a:t>}</a:t>
            </a:r>
            <a:r>
              <a:rPr lang="en-US" sz="2800" dirty="0"/>
              <a:t> </a:t>
            </a:r>
          </a:p>
          <a:p>
            <a:r>
              <a:rPr lang="en-US" sz="2800" b="1" dirty="0"/>
              <a:t>C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1, 2, 3, 6, 8, 9, 10, 13, 17, 18 </a:t>
            </a:r>
            <a:r>
              <a:rPr lang="en-US" sz="2800" b="1" dirty="0"/>
              <a:t>}</a:t>
            </a:r>
            <a:endParaRPr lang="en-US" sz="2800" dirty="0"/>
          </a:p>
          <a:p>
            <a:r>
              <a:rPr lang="en-US" sz="2800" b="1" dirty="0"/>
              <a:t>S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x </a:t>
            </a:r>
            <a:r>
              <a:rPr lang="en-US" sz="2800" b="1" dirty="0"/>
              <a:t>|</a:t>
            </a:r>
            <a:r>
              <a:rPr lang="en-US" sz="2800" dirty="0"/>
              <a:t>   </a:t>
            </a:r>
            <a:r>
              <a:rPr lang="en-US" sz="2800" b="1" i="1" dirty="0"/>
              <a:t>x &lt;= 20</a:t>
            </a:r>
            <a:r>
              <a:rPr lang="en-US" sz="2800" dirty="0"/>
              <a:t> , x </a:t>
            </a:r>
            <a:r>
              <a:rPr lang="en-US" sz="2800" i="1" dirty="0" err="1"/>
              <a:t>bilangan</a:t>
            </a:r>
            <a:r>
              <a:rPr lang="en-US" sz="2800" i="1" dirty="0"/>
              <a:t> </a:t>
            </a:r>
            <a:r>
              <a:rPr lang="en-US" sz="2800" i="1" dirty="0" err="1"/>
              <a:t>asli</a:t>
            </a:r>
            <a:r>
              <a:rPr lang="en-US" sz="2800" dirty="0"/>
              <a:t>  </a:t>
            </a:r>
            <a:r>
              <a:rPr lang="en-US" sz="2800" b="1" dirty="0"/>
              <a:t>}</a:t>
            </a:r>
            <a:r>
              <a:rPr lang="en-US" sz="2800" dirty="0"/>
              <a:t>  =  </a:t>
            </a:r>
            <a:r>
              <a:rPr lang="en-US" sz="2800" b="1" i="1" dirty="0" err="1"/>
              <a:t>Himpunan</a:t>
            </a:r>
            <a:r>
              <a:rPr lang="en-US" sz="2800" b="1" i="1" dirty="0"/>
              <a:t> </a:t>
            </a:r>
            <a:r>
              <a:rPr lang="en-US" sz="2800" b="1" i="1" dirty="0" err="1"/>
              <a:t>Semesta</a:t>
            </a: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a. </a:t>
            </a:r>
            <a:r>
              <a:rPr lang="en-US" dirty="0" err="1"/>
              <a:t>Gambarkan</a:t>
            </a:r>
            <a:r>
              <a:rPr lang="en-US" dirty="0"/>
              <a:t> </a:t>
            </a:r>
            <a:r>
              <a:rPr lang="en-US" b="1" i="1" dirty="0"/>
              <a:t>Diagram Venn</a:t>
            </a:r>
            <a:r>
              <a:rPr lang="en-US" dirty="0"/>
              <a:t>    </a:t>
            </a:r>
            <a:r>
              <a:rPr lang="en-US" dirty="0" err="1"/>
              <a:t>himpunan-himpunan</a:t>
            </a:r>
            <a:r>
              <a:rPr lang="en-US" dirty="0"/>
              <a:t> </a:t>
            </a:r>
            <a:r>
              <a:rPr lang="en-US" dirty="0" err="1"/>
              <a:t>di</a:t>
            </a:r>
            <a:r>
              <a:rPr lang="en-US" dirty="0"/>
              <a:t> </a:t>
            </a:r>
            <a:r>
              <a:rPr lang="en-US" dirty="0" err="1"/>
              <a:t>atas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 </a:t>
            </a:r>
            <a:r>
              <a:rPr lang="en-US" dirty="0" err="1"/>
              <a:t>gambar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b. </a:t>
            </a:r>
            <a:r>
              <a:rPr lang="en-US" b="1" dirty="0" err="1"/>
              <a:t>Tentukanlah</a:t>
            </a:r>
            <a:r>
              <a:rPr lang="en-US" b="1" dirty="0"/>
              <a:t> :</a:t>
            </a:r>
            <a:endParaRPr lang="en-US" dirty="0"/>
          </a:p>
          <a:p>
            <a:pPr lvl="0">
              <a:buNone/>
            </a:pPr>
            <a:r>
              <a:rPr lang="en-US" dirty="0"/>
              <a:t>	1. ( C </a:t>
            </a:r>
            <a:r>
              <a:rPr lang="en-US" b="1" dirty="0">
                <a:sym typeface="Symbol"/>
              </a:rPr>
              <a:t></a:t>
            </a:r>
            <a:r>
              <a:rPr lang="en-US" dirty="0"/>
              <a:t> B )  </a:t>
            </a:r>
            <a:r>
              <a:rPr lang="en-US" b="1" dirty="0"/>
              <a:t>–</a:t>
            </a:r>
            <a:r>
              <a:rPr lang="en-US" dirty="0"/>
              <a:t>  ( A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C )                 </a:t>
            </a:r>
          </a:p>
          <a:p>
            <a:pPr lvl="0">
              <a:buNone/>
            </a:pPr>
            <a:r>
              <a:rPr lang="en-US" dirty="0"/>
              <a:t>	2. ( A </a:t>
            </a:r>
            <a:r>
              <a:rPr lang="en-US" b="1" dirty="0"/>
              <a:t>–</a:t>
            </a:r>
            <a:r>
              <a:rPr lang="en-US" dirty="0"/>
              <a:t> B )  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( C </a:t>
            </a:r>
            <a:r>
              <a:rPr lang="en-US" b="1" dirty="0">
                <a:sym typeface="Symbol"/>
              </a:rPr>
              <a:t></a:t>
            </a:r>
            <a:r>
              <a:rPr lang="en-US" dirty="0"/>
              <a:t> B )               </a:t>
            </a:r>
          </a:p>
          <a:p>
            <a:pPr lvl="0">
              <a:buNone/>
            </a:pPr>
            <a:r>
              <a:rPr lang="en-US" dirty="0"/>
              <a:t>	3. ( C </a:t>
            </a:r>
            <a:r>
              <a:rPr lang="en-US" b="1" dirty="0"/>
              <a:t>–</a:t>
            </a:r>
            <a:r>
              <a:rPr lang="en-US" dirty="0"/>
              <a:t> A )</a:t>
            </a:r>
            <a:r>
              <a:rPr lang="en-US" b="1" baseline="30000" dirty="0"/>
              <a:t>c</a:t>
            </a:r>
            <a:r>
              <a:rPr lang="en-US" dirty="0"/>
              <a:t>  </a:t>
            </a:r>
            <a:r>
              <a:rPr lang="en-US" b="1" dirty="0">
                <a:sym typeface="Symbol"/>
              </a:rPr>
              <a:t></a:t>
            </a:r>
            <a:r>
              <a:rPr lang="en-US" b="1" dirty="0"/>
              <a:t> </a:t>
            </a:r>
            <a:r>
              <a:rPr lang="en-US" dirty="0"/>
              <a:t>( </a:t>
            </a:r>
            <a:r>
              <a:rPr lang="en-US" b="1" dirty="0"/>
              <a:t>C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B )</a:t>
            </a:r>
          </a:p>
          <a:p>
            <a:pPr lvl="0">
              <a:buNone/>
            </a:pPr>
            <a:r>
              <a:rPr lang="en-US" dirty="0"/>
              <a:t>	4. A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C )  </a:t>
            </a:r>
            <a:r>
              <a:rPr lang="en-US" b="1" dirty="0">
                <a:sym typeface="Symbol"/>
              </a:rPr>
              <a:t></a:t>
            </a:r>
            <a:r>
              <a:rPr lang="en-US" b="1" dirty="0"/>
              <a:t>  </a:t>
            </a:r>
            <a:r>
              <a:rPr lang="en-US" dirty="0"/>
              <a:t>(</a:t>
            </a:r>
            <a:r>
              <a:rPr lang="en-US" b="1" dirty="0"/>
              <a:t> </a:t>
            </a:r>
            <a:r>
              <a:rPr lang="en-US" dirty="0"/>
              <a:t>(B – C) </a:t>
            </a:r>
            <a:r>
              <a:rPr lang="en-US" b="1" dirty="0">
                <a:sym typeface="Symbol"/>
              </a:rPr>
              <a:t></a:t>
            </a:r>
            <a:r>
              <a:rPr lang="en-US" b="1" dirty="0"/>
              <a:t> A</a:t>
            </a:r>
            <a:r>
              <a:rPr lang="en-US" baseline="30000" dirty="0"/>
              <a:t>c</a:t>
            </a:r>
            <a:r>
              <a:rPr lang="en-US" dirty="0"/>
              <a:t> )</a:t>
            </a:r>
          </a:p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2B372FA-7448-8C35-F1CC-05B6ED31CB2F}"/>
              </a:ext>
            </a:extLst>
          </p:cNvPr>
          <p:cNvSpPr/>
          <p:nvPr/>
        </p:nvSpPr>
        <p:spPr>
          <a:xfrm>
            <a:off x="755576" y="4509120"/>
            <a:ext cx="4824536" cy="12241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>
                <a:cs typeface="Times New Roman" pitchFamily="18" charset="0"/>
              </a:rPr>
              <a:t>	Cara Penyajian Himpuna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343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b="1" u="sng" dirty="0" err="1"/>
              <a:t>Enumerasi</a:t>
            </a:r>
            <a:endParaRPr lang="en-US" b="1" u="sng" dirty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anggota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didaftarkan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rinci</a:t>
            </a:r>
            <a:r>
              <a:rPr lang="en-US" sz="2400" dirty="0"/>
              <a:t> </a:t>
            </a:r>
            <a:r>
              <a:rPr lang="en-US" sz="2400" dirty="0" err="1"/>
              <a:t>artinya</a:t>
            </a:r>
            <a:r>
              <a:rPr lang="en-US" sz="2400" dirty="0"/>
              <a:t> </a:t>
            </a:r>
            <a:r>
              <a:rPr lang="en-US" sz="2400" dirty="0" err="1"/>
              <a:t>menuliskan</a:t>
            </a:r>
            <a:r>
              <a:rPr lang="en-US" sz="2400" dirty="0"/>
              <a:t>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yang </a:t>
            </a:r>
            <a:r>
              <a:rPr lang="en-US" sz="2400" dirty="0" err="1"/>
              <a:t>bersangkutan</a:t>
            </a:r>
            <a:r>
              <a:rPr lang="en-US" sz="2400" dirty="0"/>
              <a:t> </a:t>
            </a:r>
            <a:r>
              <a:rPr lang="en-US" sz="2400" dirty="0" err="1"/>
              <a:t>di</a:t>
            </a:r>
            <a:r>
              <a:rPr lang="en-US" sz="2400" dirty="0"/>
              <a:t>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tanda</a:t>
            </a:r>
            <a:r>
              <a:rPr lang="en-US" sz="2400" dirty="0"/>
              <a:t> </a:t>
            </a:r>
            <a:r>
              <a:rPr lang="en-US" sz="2400" dirty="0" err="1"/>
              <a:t>kurung</a:t>
            </a:r>
            <a:r>
              <a:rPr lang="en-US" sz="2400" dirty="0"/>
              <a:t> </a:t>
            </a:r>
            <a:r>
              <a:rPr lang="en-US" sz="2400" dirty="0" err="1"/>
              <a:t>kurawal</a:t>
            </a:r>
            <a:r>
              <a:rPr lang="en-US" sz="2400" dirty="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 err="1">
                <a:cs typeface="Times New Roman" pitchFamily="18" charset="0"/>
              </a:rPr>
              <a:t>Contoh</a:t>
            </a:r>
            <a:r>
              <a:rPr lang="en-US" sz="2400" b="1" dirty="0">
                <a:cs typeface="Times New Roman" pitchFamily="18" charset="0"/>
              </a:rPr>
              <a:t> 1.</a:t>
            </a:r>
            <a:r>
              <a:rPr lang="en-US" sz="2400" dirty="0">
                <a:cs typeface="Times New Roman" pitchFamily="18" charset="0"/>
              </a:rPr>
              <a:t>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empat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asli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ertama</a:t>
            </a:r>
            <a:r>
              <a:rPr lang="en-US" sz="2400" dirty="0">
                <a:cs typeface="Times New Roman" pitchFamily="18" charset="0"/>
              </a:rPr>
              <a:t>: 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 = {1, 2, 3, 4}.     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lima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genap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ositif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ertama</a:t>
            </a:r>
            <a:r>
              <a:rPr lang="en-US" sz="2400" dirty="0">
                <a:cs typeface="Times New Roman" pitchFamily="18" charset="0"/>
              </a:rPr>
              <a:t>: </a:t>
            </a:r>
            <a:r>
              <a:rPr lang="en-US" sz="2400" i="1" dirty="0">
                <a:cs typeface="Times New Roman" pitchFamily="18" charset="0"/>
              </a:rPr>
              <a:t>B</a:t>
            </a:r>
            <a:r>
              <a:rPr lang="en-US" sz="2400" dirty="0">
                <a:cs typeface="Times New Roman" pitchFamily="18" charset="0"/>
              </a:rPr>
              <a:t> = {2,4, 6, 8, 10}.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i="1" dirty="0">
                <a:cs typeface="Times New Roman" pitchFamily="18" charset="0"/>
              </a:rPr>
              <a:t>R</a:t>
            </a:r>
            <a:r>
              <a:rPr lang="en-US" sz="2400" dirty="0">
                <a:cs typeface="Times New Roman" pitchFamily="18" charset="0"/>
              </a:rPr>
              <a:t>  = { 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i="1" dirty="0">
                <a:cs typeface="Times New Roman" pitchFamily="18" charset="0"/>
              </a:rPr>
              <a:t>b</a:t>
            </a:r>
            <a:r>
              <a:rPr lang="en-US" sz="2400" dirty="0">
                <a:cs typeface="Times New Roman" pitchFamily="18" charset="0"/>
              </a:rPr>
              <a:t>, {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i="1" dirty="0">
                <a:cs typeface="Times New Roman" pitchFamily="18" charset="0"/>
              </a:rPr>
              <a:t>b</a:t>
            </a:r>
            <a:r>
              <a:rPr lang="en-US" sz="2400" dirty="0">
                <a:cs typeface="Times New Roman" pitchFamily="18" charset="0"/>
              </a:rPr>
              <a:t>, c}, {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i="1" dirty="0">
                <a:cs typeface="Times New Roman" pitchFamily="18" charset="0"/>
              </a:rPr>
              <a:t>c</a:t>
            </a:r>
            <a:r>
              <a:rPr lang="en-US" sz="2400" dirty="0">
                <a:cs typeface="Times New Roman" pitchFamily="18" charset="0"/>
              </a:rPr>
              <a:t>} }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i="1" dirty="0">
                <a:cs typeface="Times New Roman" pitchFamily="18" charset="0"/>
              </a:rPr>
              <a:t>C</a:t>
            </a:r>
            <a:r>
              <a:rPr lang="en-US" sz="2400" dirty="0">
                <a:cs typeface="Times New Roman" pitchFamily="18" charset="0"/>
              </a:rPr>
              <a:t>  = {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, {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}, {{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}} }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i="1" dirty="0">
                <a:cs typeface="Times New Roman" pitchFamily="18" charset="0"/>
              </a:rPr>
              <a:t>K</a:t>
            </a:r>
            <a:r>
              <a:rPr lang="en-US" sz="2400" dirty="0">
                <a:cs typeface="Times New Roman" pitchFamily="18" charset="0"/>
              </a:rPr>
              <a:t>  = { {} }					</a:t>
            </a:r>
            <a:endParaRPr lang="en-US" sz="2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923642-907B-4E50-BBF2-E426E617E37F}" type="datetime1">
              <a:rPr lang="id-ID"/>
              <a:pPr>
                <a:defRPr/>
              </a:pPr>
              <a:t>15/09/2022</a:t>
            </a:fld>
            <a:endParaRPr lang="id-ID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3393E9F-A375-1627-F460-6F7B0D7877D0}"/>
                  </a:ext>
                </a:extLst>
              </p14:cNvPr>
              <p14:cNvContentPartPr/>
              <p14:nvPr/>
            </p14:nvContentPartPr>
            <p14:xfrm>
              <a:off x="2128189" y="6130309"/>
              <a:ext cx="119160" cy="198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3393E9F-A375-1627-F460-6F7B0D7877D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19189" y="6121669"/>
                <a:ext cx="136800" cy="21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514996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2"/>
            </a:pPr>
            <a:r>
              <a:rPr lang="en-US" sz="2800" b="1" i="1" u="sng" dirty="0" err="1">
                <a:cs typeface="Times New Roman" pitchFamily="18" charset="0"/>
              </a:rPr>
              <a:t>Simbol-simbol</a:t>
            </a:r>
            <a:r>
              <a:rPr lang="en-US" sz="2800" b="1" i="1" u="sng" dirty="0">
                <a:cs typeface="Times New Roman" pitchFamily="18" charset="0"/>
              </a:rPr>
              <a:t> Baku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cs typeface="Times New Roman" pitchFamily="18" charset="0"/>
              </a:rPr>
              <a:t>P </a:t>
            </a:r>
            <a:r>
              <a:rPr lang="en-US" sz="2400" dirty="0">
                <a:cs typeface="Times New Roman" pitchFamily="18" charset="0"/>
              </a:rPr>
              <a:t>= 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ulat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ositif</a:t>
            </a:r>
            <a:r>
              <a:rPr lang="en-US" sz="2400" dirty="0">
                <a:cs typeface="Times New Roman" pitchFamily="18" charset="0"/>
              </a:rPr>
              <a:t>  =  { 1, 2, 3, ... 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cs typeface="Times New Roman" pitchFamily="18" charset="0"/>
              </a:rPr>
              <a:t>N </a:t>
            </a:r>
            <a:r>
              <a:rPr lang="en-US" sz="2400" dirty="0">
                <a:cs typeface="Times New Roman" pitchFamily="18" charset="0"/>
              </a:rPr>
              <a:t>= 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alami</a:t>
            </a:r>
            <a:r>
              <a:rPr lang="en-US" sz="2400" dirty="0">
                <a:cs typeface="Times New Roman" pitchFamily="18" charset="0"/>
              </a:rPr>
              <a:t> (natural)  =  { 1, 2, ... 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cs typeface="Times New Roman" pitchFamily="18" charset="0"/>
              </a:rPr>
              <a:t>Z </a:t>
            </a:r>
            <a:r>
              <a:rPr lang="en-US" sz="2400" dirty="0">
                <a:cs typeface="Times New Roman" pitchFamily="18" charset="0"/>
              </a:rPr>
              <a:t>= 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ulat</a:t>
            </a:r>
            <a:r>
              <a:rPr lang="en-US" sz="2400" dirty="0">
                <a:cs typeface="Times New Roman" pitchFamily="18" charset="0"/>
              </a:rPr>
              <a:t>  =  { ..., -2, -1, 0, 1, 2, ... 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cs typeface="Times New Roman" pitchFamily="18" charset="0"/>
              </a:rPr>
              <a:t>Q </a:t>
            </a:r>
            <a:r>
              <a:rPr lang="en-US" sz="2400" dirty="0">
                <a:cs typeface="Times New Roman" pitchFamily="18" charset="0"/>
              </a:rPr>
              <a:t>= 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rasional</a:t>
            </a:r>
            <a:endParaRPr lang="en-US" sz="2400" dirty="0"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cs typeface="Times New Roman" pitchFamily="18" charset="0"/>
              </a:rPr>
              <a:t>R </a:t>
            </a:r>
            <a:r>
              <a:rPr lang="en-US" sz="2400" dirty="0">
                <a:cs typeface="Times New Roman" pitchFamily="18" charset="0"/>
              </a:rPr>
              <a:t>= 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riil</a:t>
            </a:r>
            <a:endParaRPr lang="en-US" sz="2400" dirty="0"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cs typeface="Times New Roman" pitchFamily="18" charset="0"/>
              </a:rPr>
              <a:t>C </a:t>
            </a:r>
            <a:r>
              <a:rPr lang="en-US" sz="2400" dirty="0">
                <a:cs typeface="Times New Roman" pitchFamily="18" charset="0"/>
              </a:rPr>
              <a:t>= 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ila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kompleks</a:t>
            </a:r>
            <a:endParaRPr lang="en-US" sz="2400" dirty="0"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marL="609600" indent="-609600" algn="just">
              <a:lnSpc>
                <a:spcPct val="90000"/>
              </a:lnSpc>
              <a:buFontTx/>
              <a:buNone/>
            </a:pP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yang universal: </a:t>
            </a:r>
            <a:r>
              <a:rPr lang="en-US" sz="2400" b="1" dirty="0" err="1">
                <a:cs typeface="Times New Roman" pitchFamily="18" charset="0"/>
              </a:rPr>
              <a:t>semesta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dirty="0" err="1">
                <a:cs typeface="Times New Roman" pitchFamily="18" charset="0"/>
              </a:rPr>
              <a:t>disimbolk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dengan</a:t>
            </a:r>
            <a:r>
              <a:rPr lang="en-US" sz="2400" dirty="0">
                <a:cs typeface="Times New Roman" pitchFamily="18" charset="0"/>
              </a:rPr>
              <a:t> U. </a:t>
            </a:r>
          </a:p>
          <a:p>
            <a:pPr marL="609600" indent="-609600" algn="just">
              <a:lnSpc>
                <a:spcPct val="90000"/>
              </a:lnSpc>
              <a:buFontTx/>
              <a:buNone/>
            </a:pPr>
            <a:r>
              <a:rPr lang="en-US" sz="2400" dirty="0" err="1">
                <a:cs typeface="Times New Roman" pitchFamily="18" charset="0"/>
              </a:rPr>
              <a:t>Contoh</a:t>
            </a:r>
            <a:r>
              <a:rPr lang="en-US" sz="2400" dirty="0">
                <a:cs typeface="Times New Roman" pitchFamily="18" charset="0"/>
              </a:rPr>
              <a:t>: </a:t>
            </a:r>
          </a:p>
          <a:p>
            <a:pPr marL="609600" indent="-609600" algn="just">
              <a:lnSpc>
                <a:spcPct val="90000"/>
              </a:lnSpc>
              <a:buFontTx/>
              <a:buNone/>
            </a:pPr>
            <a:r>
              <a:rPr lang="en-US" sz="2400" dirty="0" err="1">
                <a:cs typeface="Times New Roman" pitchFamily="18" charset="0"/>
              </a:rPr>
              <a:t>Misalkan</a:t>
            </a:r>
            <a:r>
              <a:rPr lang="en-US" sz="2400" dirty="0">
                <a:cs typeface="Times New Roman" pitchFamily="18" charset="0"/>
              </a:rPr>
              <a:t> U = {1, 2, 3, 4, 5} </a:t>
            </a:r>
            <a:r>
              <a:rPr lang="en-US" sz="2400" dirty="0" err="1">
                <a:cs typeface="Times New Roman" pitchFamily="18" charset="0"/>
              </a:rPr>
              <a:t>d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adalah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himpun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bagian</a:t>
            </a:r>
            <a:endParaRPr lang="en-US" sz="2400" dirty="0">
              <a:cs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buFontTx/>
              <a:buNone/>
            </a:pPr>
            <a:r>
              <a:rPr lang="en-US" sz="2400" dirty="0" err="1">
                <a:cs typeface="Times New Roman" pitchFamily="18" charset="0"/>
              </a:rPr>
              <a:t>dari</a:t>
            </a:r>
            <a:r>
              <a:rPr lang="en-US" sz="2400" dirty="0">
                <a:cs typeface="Times New Roman" pitchFamily="18" charset="0"/>
              </a:rPr>
              <a:t> U, </a:t>
            </a:r>
            <a:r>
              <a:rPr lang="en-US" sz="2400" dirty="0" err="1">
                <a:cs typeface="Times New Roman" pitchFamily="18" charset="0"/>
              </a:rPr>
              <a:t>dengan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en-US" sz="2400" dirty="0">
                <a:cs typeface="Times New Roman" pitchFamily="18" charset="0"/>
              </a:rPr>
              <a:t> = {1, 3, 5}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 dirty="0"/>
              <a:t>3.  </a:t>
            </a:r>
            <a:r>
              <a:rPr lang="en-US" sz="2800" b="1" i="1" u="sng" dirty="0" err="1">
                <a:cs typeface="Times New Roman" pitchFamily="18" charset="0"/>
              </a:rPr>
              <a:t>Notasi</a:t>
            </a:r>
            <a:r>
              <a:rPr lang="en-US" sz="2800" b="1" i="1" u="sng" dirty="0">
                <a:cs typeface="Times New Roman" pitchFamily="18" charset="0"/>
              </a:rPr>
              <a:t> </a:t>
            </a:r>
            <a:r>
              <a:rPr lang="en-US" sz="2800" b="1" i="1" u="sng" dirty="0" err="1">
                <a:cs typeface="Times New Roman" pitchFamily="18" charset="0"/>
              </a:rPr>
              <a:t>Pembentuk</a:t>
            </a:r>
            <a:r>
              <a:rPr lang="en-US" sz="2800" b="1" i="1" u="sng" dirty="0">
                <a:cs typeface="Times New Roman" pitchFamily="18" charset="0"/>
              </a:rPr>
              <a:t> </a:t>
            </a:r>
            <a:r>
              <a:rPr lang="en-US" sz="2800" b="1" i="1" u="sng" dirty="0" err="1">
                <a:cs typeface="Times New Roman" pitchFamily="18" charset="0"/>
              </a:rPr>
              <a:t>Himpunan</a:t>
            </a:r>
            <a:endParaRPr lang="en-US" sz="2800" dirty="0"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err="1"/>
              <a:t>Notasi</a:t>
            </a:r>
            <a:r>
              <a:rPr lang="en-US" sz="2800" dirty="0"/>
              <a:t>: {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</a:t>
            </a:r>
            <a:r>
              <a:rPr lang="en-US" sz="2800" dirty="0"/>
              <a:t> </a:t>
            </a:r>
            <a:r>
              <a:rPr lang="en-US" sz="2800" dirty="0" err="1"/>
              <a:t>syarat</a:t>
            </a:r>
            <a:r>
              <a:rPr lang="en-US" sz="2800" dirty="0"/>
              <a:t> yang </a:t>
            </a:r>
            <a:r>
              <a:rPr lang="en-US" sz="2800" dirty="0" err="1"/>
              <a:t>harus</a:t>
            </a:r>
            <a:r>
              <a:rPr lang="en-US" sz="2800" dirty="0"/>
              <a:t> </a:t>
            </a:r>
            <a:r>
              <a:rPr lang="en-US" sz="2800" dirty="0" err="1"/>
              <a:t>dipenuhi</a:t>
            </a:r>
            <a:r>
              <a:rPr lang="en-US" sz="2800" dirty="0"/>
              <a:t> </a:t>
            </a:r>
            <a:r>
              <a:rPr lang="en-US" sz="2800" dirty="0" err="1"/>
              <a:t>oleh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}	</a:t>
            </a:r>
          </a:p>
          <a:p>
            <a:pPr>
              <a:buNone/>
            </a:pPr>
            <a:r>
              <a:rPr lang="en-US" sz="2800" b="1" dirty="0" err="1"/>
              <a:t>Contoh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  <a:p>
            <a:pPr>
              <a:buNone/>
            </a:pPr>
            <a:r>
              <a:rPr lang="en-US" sz="2800" dirty="0"/>
              <a:t>(</a:t>
            </a:r>
            <a:r>
              <a:rPr lang="en-US" sz="2800" dirty="0" err="1"/>
              <a:t>i</a:t>
            </a:r>
            <a:r>
              <a:rPr lang="en-US" sz="2800" dirty="0"/>
              <a:t>)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/>
              <a:t>bilangan</a:t>
            </a:r>
            <a:r>
              <a:rPr lang="en-US" sz="2800" dirty="0"/>
              <a:t> </a:t>
            </a:r>
            <a:r>
              <a:rPr lang="en-US" sz="2800" dirty="0" err="1"/>
              <a:t>bulat</a:t>
            </a:r>
            <a:r>
              <a:rPr lang="en-US" sz="2800" dirty="0"/>
              <a:t> </a:t>
            </a:r>
            <a:r>
              <a:rPr lang="en-US" sz="2800" dirty="0" err="1"/>
              <a:t>positif</a:t>
            </a:r>
            <a:r>
              <a:rPr lang="en-US" sz="2800" dirty="0"/>
              <a:t> </a:t>
            </a:r>
            <a:r>
              <a:rPr lang="en-US" sz="2800" dirty="0" err="1"/>
              <a:t>kecil</a:t>
            </a:r>
            <a:r>
              <a:rPr lang="en-US" sz="2800" dirty="0"/>
              <a:t>  </a:t>
            </a:r>
            <a:r>
              <a:rPr lang="en-US" sz="2800" dirty="0" err="1"/>
              <a:t>dari</a:t>
            </a:r>
            <a:r>
              <a:rPr lang="en-US" sz="2800" dirty="0"/>
              <a:t> 5</a:t>
            </a:r>
          </a:p>
          <a:p>
            <a:pPr>
              <a:buNone/>
            </a:pPr>
            <a:r>
              <a:rPr lang="en-US" sz="2800" i="1" dirty="0"/>
              <a:t>	A</a:t>
            </a:r>
            <a:r>
              <a:rPr lang="en-US" sz="2800" dirty="0"/>
              <a:t> = { </a:t>
            </a:r>
            <a:r>
              <a:rPr lang="en-US" sz="2800" i="1" dirty="0"/>
              <a:t>x</a:t>
            </a:r>
            <a:r>
              <a:rPr lang="en-US" sz="2800" dirty="0"/>
              <a:t> | </a:t>
            </a:r>
            <a:r>
              <a:rPr lang="en-US" sz="2800" i="1" dirty="0"/>
              <a:t>x </a:t>
            </a:r>
            <a:r>
              <a:rPr lang="en-US" sz="2800" dirty="0"/>
              <a:t> </a:t>
            </a:r>
            <a:r>
              <a:rPr lang="en-US" sz="2800" dirty="0" err="1"/>
              <a:t>bilangan</a:t>
            </a:r>
            <a:r>
              <a:rPr lang="en-US" sz="2800" dirty="0"/>
              <a:t> </a:t>
            </a:r>
            <a:r>
              <a:rPr lang="en-US" sz="2800" dirty="0" err="1"/>
              <a:t>bulat</a:t>
            </a:r>
            <a:r>
              <a:rPr lang="en-US" sz="2800" dirty="0"/>
              <a:t> </a:t>
            </a:r>
            <a:r>
              <a:rPr lang="en-US" sz="2800" dirty="0" err="1"/>
              <a:t>positif</a:t>
            </a:r>
            <a:r>
              <a:rPr lang="en-US" sz="2800" dirty="0"/>
              <a:t> </a:t>
            </a:r>
            <a:r>
              <a:rPr lang="en-US" sz="2800" dirty="0" err="1"/>
              <a:t>lebih</a:t>
            </a:r>
            <a:r>
              <a:rPr lang="en-US" sz="2800" dirty="0"/>
              <a:t> </a:t>
            </a:r>
            <a:r>
              <a:rPr lang="en-US" sz="2800" dirty="0" err="1"/>
              <a:t>kecil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 5}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  =  { </a:t>
            </a:r>
            <a:r>
              <a:rPr lang="en-US" sz="2800" i="1" dirty="0"/>
              <a:t>x</a:t>
            </a:r>
            <a:r>
              <a:rPr lang="en-US" sz="2800" dirty="0"/>
              <a:t> | </a:t>
            </a:r>
            <a:r>
              <a:rPr lang="en-US" sz="2800" i="1" dirty="0"/>
              <a:t>x  P</a:t>
            </a:r>
            <a:r>
              <a:rPr lang="en-US" sz="2800" dirty="0"/>
              <a:t>, </a:t>
            </a:r>
            <a:r>
              <a:rPr lang="en-US" sz="2800" i="1" dirty="0"/>
              <a:t>x</a:t>
            </a:r>
            <a:r>
              <a:rPr lang="en-US" sz="2800" dirty="0"/>
              <a:t> &lt; 5 }  </a:t>
            </a:r>
          </a:p>
          <a:p>
            <a:pPr>
              <a:buNone/>
            </a:pPr>
            <a:r>
              <a:rPr lang="en-US" sz="2800" dirty="0"/>
              <a:t>	yang </a:t>
            </a:r>
            <a:r>
              <a:rPr lang="en-US" sz="2800" dirty="0" err="1"/>
              <a:t>ekivale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 = {1, 2, 3, 4}</a:t>
            </a:r>
          </a:p>
          <a:p>
            <a:pPr lvl="0">
              <a:buNone/>
            </a:pPr>
            <a:r>
              <a:rPr lang="en-US" sz="2800" dirty="0"/>
              <a:t>(ii)</a:t>
            </a:r>
            <a:r>
              <a:rPr lang="en-US" sz="2800" i="1" dirty="0"/>
              <a:t> M</a:t>
            </a:r>
            <a:r>
              <a:rPr lang="en-US" sz="2800" dirty="0"/>
              <a:t> = { </a:t>
            </a:r>
            <a:r>
              <a:rPr lang="en-US" sz="2800" i="1" dirty="0"/>
              <a:t>x</a:t>
            </a:r>
            <a:r>
              <a:rPr lang="en-US" sz="2800" dirty="0"/>
              <a:t> |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mahasiswa</a:t>
            </a:r>
            <a:r>
              <a:rPr lang="en-US" sz="2800" dirty="0"/>
              <a:t> yang </a:t>
            </a:r>
            <a:r>
              <a:rPr lang="en-US" sz="2800" dirty="0" err="1"/>
              <a:t>mengambil</a:t>
            </a:r>
            <a:r>
              <a:rPr lang="en-US" sz="2800" dirty="0"/>
              <a:t> </a:t>
            </a:r>
            <a:r>
              <a:rPr lang="en-US" sz="2800" dirty="0" err="1"/>
              <a:t>kuliah</a:t>
            </a:r>
            <a:r>
              <a:rPr lang="en-US" sz="2800" dirty="0"/>
              <a:t> IF2151}</a:t>
            </a:r>
          </a:p>
          <a:p>
            <a:pPr>
              <a:buFontTx/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marL="609600" indent="-609600">
              <a:buFontTx/>
              <a:buAutoNum type="arabicPeriod" startAt="4"/>
            </a:pPr>
            <a:r>
              <a:rPr lang="en-US" sz="2800" b="1" i="1" u="sng">
                <a:cs typeface="Times New Roman" pitchFamily="18" charset="0"/>
              </a:rPr>
              <a:t>Diagram Venn</a:t>
            </a:r>
          </a:p>
          <a:p>
            <a:pPr marL="609600" indent="-609600" algn="just">
              <a:buFontTx/>
              <a:buNone/>
            </a:pPr>
            <a:endParaRPr lang="en-US" sz="2800" b="1">
              <a:cs typeface="Times New Roman" pitchFamily="18" charset="0"/>
            </a:endParaRPr>
          </a:p>
          <a:p>
            <a:pPr marL="609600" indent="-609600" algn="just">
              <a:buFontTx/>
              <a:buNone/>
            </a:pPr>
            <a:r>
              <a:rPr lang="en-US" sz="2800" b="1">
                <a:cs typeface="Times New Roman" pitchFamily="18" charset="0"/>
              </a:rPr>
              <a:t>Contoh 5.</a:t>
            </a:r>
            <a:r>
              <a:rPr lang="en-US" sz="2800">
                <a:cs typeface="Times New Roman" pitchFamily="18" charset="0"/>
              </a:rPr>
              <a:t> </a:t>
            </a:r>
          </a:p>
          <a:p>
            <a:pPr marL="609600" indent="-609600" algn="just">
              <a:buFontTx/>
              <a:buNone/>
            </a:pPr>
            <a:r>
              <a:rPr lang="en-US" sz="2800">
                <a:cs typeface="Times New Roman" pitchFamily="18" charset="0"/>
              </a:rPr>
              <a:t>Misalkan U = {1, 2, …, 7, 8}, </a:t>
            </a:r>
          </a:p>
          <a:p>
            <a:pPr marL="609600" indent="-609600" algn="just">
              <a:buFontTx/>
              <a:buNone/>
            </a:pPr>
            <a:r>
              <a:rPr lang="en-US" sz="2800">
                <a:cs typeface="Times New Roman" pitchFamily="18" charset="0"/>
              </a:rPr>
              <a:t>		     </a:t>
            </a:r>
            <a:r>
              <a:rPr lang="en-US" sz="2800" i="1">
                <a:cs typeface="Times New Roman" pitchFamily="18" charset="0"/>
              </a:rPr>
              <a:t>A</a:t>
            </a:r>
            <a:r>
              <a:rPr lang="en-US" sz="2800">
                <a:cs typeface="Times New Roman" pitchFamily="18" charset="0"/>
              </a:rPr>
              <a:t> = {1, 2, 3, 5} dan </a:t>
            </a:r>
            <a:r>
              <a:rPr lang="en-US" sz="2800" i="1">
                <a:cs typeface="Times New Roman" pitchFamily="18" charset="0"/>
              </a:rPr>
              <a:t>B</a:t>
            </a:r>
            <a:r>
              <a:rPr lang="en-US" sz="2800">
                <a:cs typeface="Times New Roman" pitchFamily="18" charset="0"/>
              </a:rPr>
              <a:t> = {2, 5, 6, 8}. </a:t>
            </a:r>
          </a:p>
          <a:p>
            <a:pPr marL="609600" indent="-609600" algn="just">
              <a:buFontTx/>
              <a:buNone/>
            </a:pPr>
            <a:endParaRPr lang="en-US" sz="2800">
              <a:cs typeface="Times New Roman" pitchFamily="18" charset="0"/>
            </a:endParaRPr>
          </a:p>
          <a:p>
            <a:pPr marL="609600" indent="-609600" algn="just">
              <a:buFontTx/>
              <a:buNone/>
            </a:pPr>
            <a:r>
              <a:rPr lang="en-US" sz="2800">
                <a:cs typeface="Times New Roman" pitchFamily="18" charset="0"/>
              </a:rPr>
              <a:t>Diagram Venn:</a:t>
            </a:r>
          </a:p>
          <a:p>
            <a:pPr marL="609600" indent="-609600">
              <a:buFontTx/>
              <a:buNone/>
            </a:pPr>
            <a:endParaRPr lang="en-US" sz="2800">
              <a:cs typeface="Times New Roman" pitchFamily="18" charset="0"/>
            </a:endParaRPr>
          </a:p>
          <a:p>
            <a:pPr marL="609600" indent="-609600">
              <a:buFontTx/>
              <a:buNone/>
            </a:pPr>
            <a:endParaRPr lang="en-US" sz="2800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3519488" y="2743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92450" y="4038600"/>
          <a:ext cx="295751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39696" imgH="1395984" progId="">
                  <p:embed/>
                </p:oleObj>
              </mc:Choice>
              <mc:Fallback>
                <p:oleObj r:id="rId3" imgW="2139696" imgH="139598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038600"/>
                        <a:ext cx="2957513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9A9A22BD-7306-31BD-C6C9-9470BB562D5B}"/>
              </a:ext>
            </a:extLst>
          </p:cNvPr>
          <p:cNvGrpSpPr/>
          <p:nvPr/>
        </p:nvGrpSpPr>
        <p:grpSpPr>
          <a:xfrm>
            <a:off x="3511669" y="4135189"/>
            <a:ext cx="231480" cy="179280"/>
            <a:chOff x="3511669" y="4135189"/>
            <a:chExt cx="231480" cy="17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A807A38-1579-1074-861E-81576F27322F}"/>
                    </a:ext>
                  </a:extLst>
                </p14:cNvPr>
                <p14:cNvContentPartPr/>
                <p14:nvPr/>
              </p14:nvContentPartPr>
              <p14:xfrm>
                <a:off x="3511669" y="4211869"/>
                <a:ext cx="57600" cy="176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A807A38-1579-1074-861E-81576F27322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03029" y="4202869"/>
                  <a:ext cx="75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BFEF172-3F31-A4C0-805D-F9643976EC45}"/>
                    </a:ext>
                  </a:extLst>
                </p14:cNvPr>
                <p14:cNvContentPartPr/>
                <p14:nvPr/>
              </p14:nvContentPartPr>
              <p14:xfrm>
                <a:off x="3511669" y="4260109"/>
                <a:ext cx="49320" cy="3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BFEF172-3F31-A4C0-805D-F9643976EC4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503029" y="4251109"/>
                  <a:ext cx="66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7FD7A79-B1C2-23D4-84EA-D5C57D8BA190}"/>
                    </a:ext>
                  </a:extLst>
                </p14:cNvPr>
                <p14:cNvContentPartPr/>
                <p14:nvPr/>
              </p14:nvContentPartPr>
              <p14:xfrm>
                <a:off x="3625429" y="4135189"/>
                <a:ext cx="117720" cy="1792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7FD7A79-B1C2-23D4-84EA-D5C57D8BA19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616789" y="4126549"/>
                  <a:ext cx="135360" cy="19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EDA26B3-DE53-42F7-EC6B-BE502ABEC7DA}"/>
                  </a:ext>
                </a:extLst>
              </p14:cNvPr>
              <p14:cNvContentPartPr/>
              <p14:nvPr/>
            </p14:nvContentPartPr>
            <p14:xfrm>
              <a:off x="1454269" y="4933309"/>
              <a:ext cx="197640" cy="2520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EDA26B3-DE53-42F7-EC6B-BE502ABEC7D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45629" y="4924309"/>
                <a:ext cx="215280" cy="269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IMBOL 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900634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cs typeface="Arial" charset="0"/>
              </a:rPr>
              <a:t>Simbol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>
                <a:sym typeface="Symbol" pitchFamily="18" charset="2"/>
              </a:rPr>
              <a:t>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 err="1">
                <a:cs typeface="Arial" charset="0"/>
              </a:rPr>
              <a:t>digun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untuk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keanggota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uatu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elemen</a:t>
            </a:r>
            <a:r>
              <a:rPr lang="en-US" sz="2800" dirty="0">
                <a:cs typeface="Arial" charset="0"/>
              </a:rPr>
              <a:t>, </a:t>
            </a:r>
            <a:r>
              <a:rPr lang="en-US" sz="2800" dirty="0" err="1">
                <a:cs typeface="Arial" charset="0"/>
              </a:rPr>
              <a:t>d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untuk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menyat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i="1" dirty="0" err="1">
                <a:cs typeface="Arial" charset="0"/>
              </a:rPr>
              <a:t>bukan</a:t>
            </a:r>
            <a:r>
              <a:rPr lang="en-US" sz="2800" i="1" dirty="0">
                <a:cs typeface="Arial" charset="0"/>
              </a:rPr>
              <a:t> </a:t>
            </a:r>
            <a:r>
              <a:rPr lang="en-US" sz="2800" i="1" dirty="0" err="1">
                <a:cs typeface="Arial" charset="0"/>
              </a:rPr>
              <a:t>anggot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gun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>
                <a:cs typeface="Arial" charset="0"/>
              </a:rPr>
              <a:t>.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     C = {a, b, {a}, {b, c}, c, d, {e, 9}} </a:t>
            </a:r>
            <a:r>
              <a:rPr lang="en-US" sz="2800" dirty="0" err="1">
                <a:cs typeface="Arial" charset="0"/>
              </a:rPr>
              <a:t>Maka</a:t>
            </a:r>
            <a:endParaRPr lang="en-US" sz="2800" dirty="0">
              <a:cs typeface="Arial" charset="0"/>
            </a:endParaRPr>
          </a:p>
          <a:p>
            <a:pPr algn="just">
              <a:spcBef>
                <a:spcPct val="50000"/>
              </a:spcBef>
            </a:pPr>
            <a:r>
              <a:rPr lang="en-US" sz="2800" i="1" dirty="0">
                <a:cs typeface="Arial" charset="0"/>
              </a:rPr>
              <a:t>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>
                <a:sym typeface="Symbol" pitchFamily="18" charset="2"/>
              </a:rPr>
              <a:t></a:t>
            </a:r>
            <a:r>
              <a:rPr lang="en-US" sz="2800" dirty="0">
                <a:cs typeface="Arial" charset="0"/>
              </a:rPr>
              <a:t> C, b </a:t>
            </a:r>
            <a:r>
              <a:rPr lang="en-US" sz="2800" dirty="0">
                <a:sym typeface="Symbol" pitchFamily="18" charset="2"/>
              </a:rPr>
              <a:t>C, </a:t>
            </a:r>
            <a:r>
              <a:rPr lang="en-US" sz="2800" dirty="0">
                <a:cs typeface="Arial" charset="0"/>
              </a:rPr>
              <a:t> e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>
                <a:cs typeface="Arial" charset="0"/>
              </a:rPr>
              <a:t>C, f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>
                <a:cs typeface="Arial" charset="0"/>
              </a:rPr>
              <a:t>C, </a:t>
            </a:r>
            <a:r>
              <a:rPr lang="en-US" sz="2800" dirty="0"/>
              <a:t> {a} </a:t>
            </a:r>
            <a:r>
              <a:rPr lang="en-US" sz="2800" dirty="0">
                <a:sym typeface="Symbol" pitchFamily="18" charset="2"/>
              </a:rPr>
              <a:t> C, </a:t>
            </a:r>
            <a:r>
              <a:rPr lang="en-US" sz="2800" dirty="0"/>
              <a:t>{e, 9} </a:t>
            </a:r>
            <a:r>
              <a:rPr lang="en-US" sz="2800" dirty="0">
                <a:sym typeface="Symbol" pitchFamily="18" charset="2"/>
              </a:rPr>
              <a:t> C</a:t>
            </a:r>
            <a:r>
              <a:rPr lang="en-US" sz="2800" dirty="0">
                <a:cs typeface="Arial" charset="0"/>
              </a:rPr>
              <a:t> {c}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>
                <a:cs typeface="Arial" charset="0"/>
              </a:rPr>
              <a:t>C, {d}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>
                <a:cs typeface="Arial" charset="0"/>
              </a:rPr>
              <a:t>C, {b}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>
                <a:cs typeface="Arial" charset="0"/>
              </a:rPr>
              <a:t>C, </a:t>
            </a:r>
            <a:r>
              <a:rPr lang="en-US" sz="2800" dirty="0"/>
              <a:t>{b, c}</a:t>
            </a:r>
            <a:r>
              <a:rPr lang="en-US" sz="2800" dirty="0">
                <a:sym typeface="Symbol" pitchFamily="18" charset="2"/>
              </a:rPr>
              <a:t> C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>
                <a:cs typeface="Arial" charset="0"/>
              </a:rPr>
              <a:t>Banyakny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nggot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ari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uatu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sebut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cs typeface="Arial" charset="0"/>
              </a:rPr>
              <a:t>bilangan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cs typeface="Arial" charset="0"/>
              </a:rPr>
              <a:t>kardinal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. </a:t>
            </a:r>
            <a:r>
              <a:rPr lang="en-US" sz="2800" dirty="0" err="1">
                <a:cs typeface="Arial" charset="0"/>
              </a:rPr>
              <a:t>dinyat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engan</a:t>
            </a:r>
            <a:r>
              <a:rPr lang="en-US" sz="2800" dirty="0">
                <a:cs typeface="Arial" charset="0"/>
              </a:rPr>
              <a:t>  n(C)  </a:t>
            </a:r>
            <a:r>
              <a:rPr lang="en-US" sz="2800" dirty="0" err="1">
                <a:cs typeface="Arial" charset="0"/>
              </a:rPr>
              <a:t>atau</a:t>
            </a:r>
            <a:r>
              <a:rPr lang="en-US" sz="2800" dirty="0">
                <a:cs typeface="Arial" charset="0"/>
              </a:rPr>
              <a:t> |C|</a:t>
            </a: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 err="1"/>
              <a:t>Jadi</a:t>
            </a:r>
            <a:r>
              <a:rPr lang="en-US" sz="2800" dirty="0"/>
              <a:t> n(C)</a:t>
            </a:r>
            <a:r>
              <a:rPr lang="en-US" sz="2800" baseline="-25000" dirty="0"/>
              <a:t> </a:t>
            </a:r>
            <a:r>
              <a:rPr lang="en-US" sz="2800" dirty="0"/>
              <a:t>= 7   </a:t>
            </a:r>
            <a:r>
              <a:rPr lang="en-US" sz="2800" dirty="0" err="1"/>
              <a:t>atau</a:t>
            </a:r>
            <a:r>
              <a:rPr lang="en-US" sz="2800" dirty="0"/>
              <a:t>    |C| = 7      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D11C2-1421-4140-94F3-EA730A77B9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STILAH-ISTILAH DALAM 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7758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sz="2800" u="sng" dirty="0">
                <a:solidFill>
                  <a:schemeClr val="accent2"/>
                </a:solidFill>
                <a:cs typeface="Arial" charset="0"/>
              </a:rPr>
              <a:t>HIMPUNAN SEMESTA</a:t>
            </a:r>
            <a:r>
              <a:rPr lang="en-US" sz="2800" u="sng" dirty="0">
                <a:cs typeface="Arial" charset="0"/>
              </a:rPr>
              <a:t>:</a:t>
            </a:r>
            <a:r>
              <a:rPr lang="en-US" sz="2800" dirty="0">
                <a:cs typeface="Arial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sz="2800" i="1" dirty="0" err="1">
                <a:cs typeface="Arial" charset="0"/>
              </a:rPr>
              <a:t>Himpunan</a:t>
            </a:r>
            <a:r>
              <a:rPr lang="en-US" sz="2800" i="1" dirty="0">
                <a:cs typeface="Arial" charset="0"/>
              </a:rPr>
              <a:t> yang </a:t>
            </a:r>
            <a:r>
              <a:rPr lang="en-US" sz="2800" i="1" dirty="0" err="1">
                <a:cs typeface="Arial" charset="0"/>
              </a:rPr>
              <a:t>mencakup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emu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nggota</a:t>
            </a:r>
            <a:r>
              <a:rPr lang="en-US" sz="2800" dirty="0">
                <a:cs typeface="Arial" charset="0"/>
              </a:rPr>
              <a:t> yang </a:t>
            </a:r>
            <a:r>
              <a:rPr lang="en-US" sz="2800" dirty="0" err="1">
                <a:cs typeface="Arial" charset="0"/>
              </a:rPr>
              <a:t>sedang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bicarakan</a:t>
            </a:r>
            <a:r>
              <a:rPr lang="en-US" sz="2800" dirty="0">
                <a:cs typeface="Arial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800" u="sng" dirty="0">
                <a:solidFill>
                  <a:schemeClr val="accent2"/>
                </a:solidFill>
                <a:cs typeface="Arial" charset="0"/>
              </a:rPr>
              <a:t>HIMPUNAN KOSONG</a:t>
            </a:r>
            <a:r>
              <a:rPr lang="en-US" sz="2800" dirty="0">
                <a:cs typeface="Arial" charset="0"/>
              </a:rPr>
              <a:t> : 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yang </a:t>
            </a:r>
            <a:r>
              <a:rPr lang="en-US" sz="2800" i="1" dirty="0" err="1">
                <a:cs typeface="Arial" charset="0"/>
              </a:rPr>
              <a:t>tidak</a:t>
            </a:r>
            <a:r>
              <a:rPr lang="en-US" sz="2800" i="1" dirty="0">
                <a:cs typeface="Arial" charset="0"/>
              </a:rPr>
              <a:t> </a:t>
            </a:r>
            <a:r>
              <a:rPr lang="en-US" sz="2800" i="1" dirty="0" err="1">
                <a:cs typeface="Arial" charset="0"/>
              </a:rPr>
              <a:t>memiliki</a:t>
            </a:r>
            <a:r>
              <a:rPr lang="en-US" sz="2800" i="1" dirty="0">
                <a:cs typeface="Arial" charset="0"/>
              </a:rPr>
              <a:t> </a:t>
            </a:r>
            <a:r>
              <a:rPr lang="en-US" sz="2800" i="1" dirty="0" err="1">
                <a:cs typeface="Arial" charset="0"/>
              </a:rPr>
              <a:t>anggota</a:t>
            </a:r>
            <a:r>
              <a:rPr lang="en-US" sz="2800" dirty="0">
                <a:cs typeface="Arial" charset="0"/>
              </a:rPr>
              <a:t>. </a:t>
            </a: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kosong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inyata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deng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imbol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>
                <a:sym typeface="Symbol" pitchFamily="18" charset="2"/>
              </a:rPr>
              <a:t>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tau</a:t>
            </a:r>
            <a:r>
              <a:rPr lang="en-US" sz="2800" dirty="0">
                <a:cs typeface="Arial" charset="0"/>
              </a:rPr>
              <a:t>   { }. 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rgbClr val="009900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rgbClr val="009900"/>
                </a:solidFill>
                <a:cs typeface="Arial" charset="0"/>
              </a:rPr>
              <a:t> {0}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bu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kosong</a:t>
            </a:r>
            <a:r>
              <a:rPr lang="en-US" sz="2800" dirty="0">
                <a:cs typeface="Arial" charset="0"/>
              </a:rPr>
              <a:t>, </a:t>
            </a:r>
            <a:r>
              <a:rPr lang="en-US" sz="2800" dirty="0" err="1">
                <a:cs typeface="Arial" charset="0"/>
              </a:rPr>
              <a:t>melainkan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uatu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himpunan</a:t>
            </a:r>
            <a:r>
              <a:rPr lang="en-US" sz="2800" dirty="0">
                <a:cs typeface="Arial" charset="0"/>
              </a:rPr>
              <a:t> yang </a:t>
            </a:r>
            <a:r>
              <a:rPr lang="en-US" sz="2800" dirty="0" err="1">
                <a:cs typeface="Arial" charset="0"/>
              </a:rPr>
              <a:t>mempunyai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satu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anggota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yaitu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 err="1">
                <a:cs typeface="Arial" charset="0"/>
              </a:rPr>
              <a:t>bilangan</a:t>
            </a:r>
            <a:r>
              <a:rPr lang="en-US" sz="2800" dirty="0">
                <a:cs typeface="Arial" charset="0"/>
              </a:rPr>
              <a:t> nol.</a:t>
            </a: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0FE127-0BB6-42C5-90EE-8B21D2E7757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STILAH-ISTILAH DALAM 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</a:pPr>
            <a:r>
              <a:rPr lang="en-US" i="1" u="sng" dirty="0">
                <a:solidFill>
                  <a:schemeClr val="accent2"/>
                </a:solidFill>
                <a:latin typeface="Comic Sans MS" pitchFamily="66" charset="0"/>
                <a:cs typeface="Arial" charset="0"/>
              </a:rPr>
              <a:t>HIMPUAN YANG EKIVALEN</a:t>
            </a:r>
            <a:endParaRPr lang="en-US" i="1" dirty="0">
              <a:solidFill>
                <a:schemeClr val="accent2"/>
              </a:solidFill>
              <a:latin typeface="Comic Sans MS" pitchFamily="66" charset="0"/>
              <a:cs typeface="Arial" charset="0"/>
            </a:endParaRPr>
          </a:p>
          <a:p>
            <a:pPr algn="just">
              <a:spcBef>
                <a:spcPct val="50000"/>
              </a:spcBef>
            </a:pPr>
            <a:r>
              <a:rPr lang="en-US" dirty="0" err="1">
                <a:cs typeface="Arial" charset="0"/>
              </a:rPr>
              <a:t>Du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yang </a:t>
            </a:r>
            <a:r>
              <a:rPr lang="en-US" dirty="0" err="1">
                <a:cs typeface="Arial" charset="0"/>
              </a:rPr>
              <a:t>tidak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kosong</a:t>
            </a:r>
            <a:r>
              <a:rPr lang="en-US" dirty="0">
                <a:cs typeface="Arial" charset="0"/>
              </a:rPr>
              <a:t> A dan B </a:t>
            </a:r>
            <a:r>
              <a:rPr lang="en-US" dirty="0" err="1">
                <a:cs typeface="Arial" charset="0"/>
              </a:rPr>
              <a:t>dikatak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ekivale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anyak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anggota</a:t>
            </a:r>
            <a:r>
              <a:rPr lang="en-US" dirty="0">
                <a:cs typeface="Arial" charset="0"/>
              </a:rPr>
              <a:t> A </a:t>
            </a:r>
            <a:r>
              <a:rPr lang="en-US" dirty="0" err="1">
                <a:cs typeface="Arial" charset="0"/>
              </a:rPr>
              <a:t>sama</a:t>
            </a:r>
            <a:r>
              <a:rPr lang="en-US" dirty="0">
                <a:cs typeface="Arial" charset="0"/>
              </a:rPr>
              <a:t> dengan </a:t>
            </a:r>
            <a:r>
              <a:rPr lang="en-US" dirty="0" err="1">
                <a:cs typeface="Arial" charset="0"/>
              </a:rPr>
              <a:t>banyak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anggota</a:t>
            </a:r>
            <a:r>
              <a:rPr lang="en-US" dirty="0">
                <a:cs typeface="Arial" charset="0"/>
              </a:rPr>
              <a:t> B, </a:t>
            </a:r>
            <a:r>
              <a:rPr lang="en-US" dirty="0" err="1">
                <a:cs typeface="Arial" charset="0"/>
              </a:rPr>
              <a:t>ditulis</a:t>
            </a:r>
            <a:r>
              <a:rPr lang="en-US" dirty="0">
                <a:cs typeface="Arial" charset="0"/>
              </a:rPr>
              <a:t> dengan  n(A) = n(B)  </a:t>
            </a:r>
            <a:r>
              <a:rPr lang="en-US" dirty="0" err="1">
                <a:cs typeface="Arial" charset="0"/>
              </a:rPr>
              <a:t>atau</a:t>
            </a:r>
            <a:r>
              <a:rPr lang="en-US" dirty="0">
                <a:cs typeface="Arial" charset="0"/>
              </a:rPr>
              <a:t>  |A| = |B|. 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 err="1">
                <a:cs typeface="Arial" charset="0"/>
              </a:rPr>
              <a:t>Du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yang </a:t>
            </a:r>
            <a:r>
              <a:rPr lang="en-US" dirty="0" err="1">
                <a:cs typeface="Arial" charset="0"/>
              </a:rPr>
              <a:t>sam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past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ekivalen</a:t>
            </a:r>
            <a:r>
              <a:rPr lang="en-US" dirty="0">
                <a:cs typeface="Arial" charset="0"/>
              </a:rPr>
              <a:t>.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CC7A8-C237-41A6-B930-945D97A4151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</TotalTime>
  <Words>1826</Words>
  <Application>Microsoft Office PowerPoint</Application>
  <PresentationFormat>On-screen Show (4:3)</PresentationFormat>
  <Paragraphs>261</Paragraphs>
  <Slides>2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Arial Black</vt:lpstr>
      <vt:lpstr>Calibri</vt:lpstr>
      <vt:lpstr>Comic Sans MS</vt:lpstr>
      <vt:lpstr>Times New Roman</vt:lpstr>
      <vt:lpstr>Office Theme</vt:lpstr>
      <vt:lpstr>Equation</vt:lpstr>
      <vt:lpstr>BAB 1 HIMPUNAN</vt:lpstr>
      <vt:lpstr>HIMPUNAN</vt:lpstr>
      <vt:lpstr> Cara Penyajian Himpunan</vt:lpstr>
      <vt:lpstr>PowerPoint Presentation</vt:lpstr>
      <vt:lpstr>PowerPoint Presentation</vt:lpstr>
      <vt:lpstr>PowerPoint Presentation</vt:lpstr>
      <vt:lpstr>SIMBOL HIMPUNAN</vt:lpstr>
      <vt:lpstr>ISTILAH-ISTILAH DALAM HIMPUNAN</vt:lpstr>
      <vt:lpstr>ISTILAH-ISTILAH DALAM HIMPUNAN</vt:lpstr>
      <vt:lpstr>ISTILAH-ISTILAH DALAM HIMPUNAN</vt:lpstr>
      <vt:lpstr>CONTOH DIAGRAM VENN</vt:lpstr>
      <vt:lpstr>HIMPUNAN BAGIAN</vt:lpstr>
      <vt:lpstr>CONTOH</vt:lpstr>
      <vt:lpstr>HIMPUNAN KUASA</vt:lpstr>
      <vt:lpstr>PowerPoint Presentation</vt:lpstr>
      <vt:lpstr>1. OPERASI - UNION</vt:lpstr>
      <vt:lpstr>2. OPERASI - IRISAN</vt:lpstr>
      <vt:lpstr>3. OPERASI - SELISIH</vt:lpstr>
      <vt:lpstr>4. OPERASI – BEDA SETANGKUP</vt:lpstr>
      <vt:lpstr>PowerPoint Presentation</vt:lpstr>
      <vt:lpstr>4. OPERASI – BEDA SETANGKUP</vt:lpstr>
      <vt:lpstr>5. OPERASI - KOMPLEMEN</vt:lpstr>
      <vt:lpstr>Latihan Soal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smail</dc:creator>
  <cp:lastModifiedBy>Wresty Andriani</cp:lastModifiedBy>
  <cp:revision>54</cp:revision>
  <dcterms:created xsi:type="dcterms:W3CDTF">2009-03-04T06:32:49Z</dcterms:created>
  <dcterms:modified xsi:type="dcterms:W3CDTF">2022-09-15T03:17:38Z</dcterms:modified>
</cp:coreProperties>
</file>